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theme/themeOverride1.xml" ContentType="application/vnd.openxmlformats-officedocument.themeOverride+xml"/>
  <Override PartName="/ppt/charts/chart8.xml" ContentType="application/vnd.openxmlformats-officedocument.drawingml.chart+xml"/>
  <Override PartName="/ppt/theme/themeOverride2.xml" ContentType="application/vnd.openxmlformats-officedocument.themeOverride+xml"/>
  <Override PartName="/ppt/charts/chart9.xml" ContentType="application/vnd.openxmlformats-officedocument.drawingml.chart+xml"/>
  <Override PartName="/ppt/theme/themeOverride3.xml" ContentType="application/vnd.openxmlformats-officedocument.themeOverride+xml"/>
  <Override PartName="/ppt/charts/chart10.xml" ContentType="application/vnd.openxmlformats-officedocument.drawingml.chart+xml"/>
  <Override PartName="/ppt/theme/themeOverride4.xml" ContentType="application/vnd.openxmlformats-officedocument.themeOverride+xml"/>
  <Override PartName="/ppt/charts/chart11.xml" ContentType="application/vnd.openxmlformats-officedocument.drawingml.chart+xml"/>
  <Override PartName="/ppt/theme/themeOverride5.xml" ContentType="application/vnd.openxmlformats-officedocument.themeOverride+xml"/>
  <Override PartName="/ppt/charts/chart12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theme/themeOverride6.xml" ContentType="application/vnd.openxmlformats-officedocument.themeOverride+xml"/>
  <Override PartName="/ppt/charts/chart13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heme/themeOverride7.xml" ContentType="application/vnd.openxmlformats-officedocument.themeOverride+xml"/>
  <Override PartName="/ppt/charts/chart14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theme/themeOverride8.xml" ContentType="application/vnd.openxmlformats-officedocument.themeOverride+xml"/>
  <Override PartName="/ppt/charts/chart15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theme/themeOverride9.xml" ContentType="application/vnd.openxmlformats-officedocument.themeOverride+xml"/>
  <Override PartName="/ppt/charts/chart16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theme/themeOverride10.xml" ContentType="application/vnd.openxmlformats-officedocument.themeOverride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81"/>
  </p:notesMasterIdLst>
  <p:sldIdLst>
    <p:sldId id="257" r:id="rId2"/>
    <p:sldId id="305" r:id="rId3"/>
    <p:sldId id="351" r:id="rId4"/>
    <p:sldId id="331" r:id="rId5"/>
    <p:sldId id="343" r:id="rId6"/>
    <p:sldId id="332" r:id="rId7"/>
    <p:sldId id="334" r:id="rId8"/>
    <p:sldId id="344" r:id="rId9"/>
    <p:sldId id="333" r:id="rId10"/>
    <p:sldId id="366" r:id="rId11"/>
    <p:sldId id="361" r:id="rId12"/>
    <p:sldId id="280" r:id="rId13"/>
    <p:sldId id="360" r:id="rId14"/>
    <p:sldId id="362" r:id="rId15"/>
    <p:sldId id="363" r:id="rId16"/>
    <p:sldId id="345" r:id="rId17"/>
    <p:sldId id="335" r:id="rId18"/>
    <p:sldId id="336" r:id="rId19"/>
    <p:sldId id="348" r:id="rId20"/>
    <p:sldId id="346" r:id="rId21"/>
    <p:sldId id="347" r:id="rId22"/>
    <p:sldId id="330" r:id="rId23"/>
    <p:sldId id="304" r:id="rId24"/>
    <p:sldId id="355" r:id="rId25"/>
    <p:sldId id="306" r:id="rId26"/>
    <p:sldId id="307" r:id="rId27"/>
    <p:sldId id="339" r:id="rId28"/>
    <p:sldId id="261" r:id="rId29"/>
    <p:sldId id="260" r:id="rId30"/>
    <p:sldId id="266" r:id="rId31"/>
    <p:sldId id="267" r:id="rId32"/>
    <p:sldId id="262" r:id="rId33"/>
    <p:sldId id="265" r:id="rId34"/>
    <p:sldId id="268" r:id="rId35"/>
    <p:sldId id="269" r:id="rId36"/>
    <p:sldId id="310" r:id="rId37"/>
    <p:sldId id="311" r:id="rId38"/>
    <p:sldId id="312" r:id="rId39"/>
    <p:sldId id="313" r:id="rId40"/>
    <p:sldId id="314" r:id="rId41"/>
    <p:sldId id="308" r:id="rId42"/>
    <p:sldId id="303" r:id="rId43"/>
    <p:sldId id="341" r:id="rId44"/>
    <p:sldId id="315" r:id="rId45"/>
    <p:sldId id="337" r:id="rId46"/>
    <p:sldId id="338" r:id="rId47"/>
    <p:sldId id="329" r:id="rId48"/>
    <p:sldId id="316" r:id="rId49"/>
    <p:sldId id="356" r:id="rId50"/>
    <p:sldId id="342" r:id="rId51"/>
    <p:sldId id="317" r:id="rId52"/>
    <p:sldId id="318" r:id="rId53"/>
    <p:sldId id="319" r:id="rId54"/>
    <p:sldId id="258" r:id="rId55"/>
    <p:sldId id="302" r:id="rId56"/>
    <p:sldId id="349" r:id="rId57"/>
    <p:sldId id="270" r:id="rId58"/>
    <p:sldId id="327" r:id="rId59"/>
    <p:sldId id="325" r:id="rId60"/>
    <p:sldId id="326" r:id="rId61"/>
    <p:sldId id="273" r:id="rId62"/>
    <p:sldId id="274" r:id="rId63"/>
    <p:sldId id="350" r:id="rId64"/>
    <p:sldId id="275" r:id="rId65"/>
    <p:sldId id="365" r:id="rId66"/>
    <p:sldId id="357" r:id="rId67"/>
    <p:sldId id="358" r:id="rId68"/>
    <p:sldId id="359" r:id="rId69"/>
    <p:sldId id="367" r:id="rId70"/>
    <p:sldId id="368" r:id="rId71"/>
    <p:sldId id="369" r:id="rId72"/>
    <p:sldId id="364" r:id="rId73"/>
    <p:sldId id="283" r:id="rId74"/>
    <p:sldId id="309" r:id="rId75"/>
    <p:sldId id="320" r:id="rId76"/>
    <p:sldId id="324" r:id="rId77"/>
    <p:sldId id="323" r:id="rId78"/>
    <p:sldId id="322" r:id="rId79"/>
    <p:sldId id="321" r:id="rId8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08C5"/>
    <a:srgbClr val="996633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79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36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9.xlsx"/><Relationship Id="rId1" Type="http://schemas.openxmlformats.org/officeDocument/2006/relationships/themeOverride" Target="../theme/themeOverride4.xm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0.xlsx"/><Relationship Id="rId1" Type="http://schemas.openxmlformats.org/officeDocument/2006/relationships/themeOverride" Target="../theme/themeOverride5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package" Target="../embeddings/Microsoft_Excel_Worksheet11.xlsx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7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package" Target="../embeddings/Microsoft_Excel_Worksheet12.xlsx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package" Target="../embeddings/Microsoft_Excel_Worksheet13.xlsx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9.xml"/><Relationship Id="rId2" Type="http://schemas.microsoft.com/office/2011/relationships/chartColorStyle" Target="colors10.xml"/><Relationship Id="rId1" Type="http://schemas.microsoft.com/office/2011/relationships/chartStyle" Target="style10.xml"/><Relationship Id="rId4" Type="http://schemas.openxmlformats.org/officeDocument/2006/relationships/package" Target="../embeddings/Microsoft_Excel_Worksheet14.xlsx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0.xml"/><Relationship Id="rId2" Type="http://schemas.microsoft.com/office/2011/relationships/chartColorStyle" Target="colors11.xml"/><Relationship Id="rId1" Type="http://schemas.microsoft.com/office/2011/relationships/chartStyle" Target="style11.xml"/><Relationship Id="rId4" Type="http://schemas.openxmlformats.org/officeDocument/2006/relationships/package" Target="../embeddings/Microsoft_Excel_Worksheet15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.xlsx"/><Relationship Id="rId1" Type="http://schemas.openxmlformats.org/officeDocument/2006/relationships/themeOverride" Target="../theme/themeOverride1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7.xlsx"/><Relationship Id="rId1" Type="http://schemas.openxmlformats.org/officeDocument/2006/relationships/themeOverride" Target="../theme/themeOverride2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8.xlsx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pPr>
            <a:r>
              <a:rPr lang="en-US" sz="2000" b="1" dirty="0">
                <a:solidFill>
                  <a:srgbClr val="FF0000"/>
                </a:solidFill>
              </a:rPr>
              <a:t>A = Apartments finished in Sweden</a:t>
            </a:r>
          </a:p>
          <a:p>
            <a:pPr>
              <a:defRPr sz="2000" b="1">
                <a:solidFill>
                  <a:srgbClr val="FF0000"/>
                </a:solidFill>
              </a:defRPr>
            </a:pPr>
            <a:r>
              <a:rPr lang="en-US" sz="2000" b="1" dirty="0">
                <a:solidFill>
                  <a:srgbClr val="FF0000"/>
                </a:solidFill>
              </a:rPr>
              <a:t>(</a:t>
            </a:r>
            <a:r>
              <a:rPr lang="en-US" sz="2000" b="1" dirty="0" err="1">
                <a:solidFill>
                  <a:srgbClr val="FF0000"/>
                </a:solidFill>
              </a:rPr>
              <a:t>Antal</a:t>
            </a:r>
            <a:r>
              <a:rPr lang="en-US" sz="2000" b="1" baseline="0" dirty="0">
                <a:solidFill>
                  <a:srgbClr val="FF0000"/>
                </a:solidFill>
              </a:rPr>
              <a:t> </a:t>
            </a:r>
            <a:r>
              <a:rPr lang="en-US" sz="2000" b="1" baseline="0" dirty="0" err="1">
                <a:solidFill>
                  <a:srgbClr val="FF0000"/>
                </a:solidFill>
              </a:rPr>
              <a:t>färdigställda</a:t>
            </a:r>
            <a:r>
              <a:rPr lang="en-US" sz="2000" b="1" baseline="0" dirty="0">
                <a:solidFill>
                  <a:srgbClr val="FF0000"/>
                </a:solidFill>
              </a:rPr>
              <a:t> </a:t>
            </a:r>
            <a:r>
              <a:rPr lang="en-US" sz="2000" b="1" baseline="0" dirty="0" err="1">
                <a:solidFill>
                  <a:srgbClr val="FF0000"/>
                </a:solidFill>
              </a:rPr>
              <a:t>lägenheter</a:t>
            </a:r>
            <a:r>
              <a:rPr lang="en-US" sz="2000" b="1" baseline="0" dirty="0">
                <a:solidFill>
                  <a:srgbClr val="FF0000"/>
                </a:solidFill>
              </a:rPr>
              <a:t> </a:t>
            </a:r>
            <a:r>
              <a:rPr lang="en-US" sz="2000" b="1" baseline="0" dirty="0" err="1">
                <a:solidFill>
                  <a:srgbClr val="FF0000"/>
                </a:solidFill>
              </a:rPr>
              <a:t>i</a:t>
            </a:r>
            <a:r>
              <a:rPr lang="en-US" sz="2000" b="1" baseline="0" dirty="0">
                <a:solidFill>
                  <a:srgbClr val="FF0000"/>
                </a:solidFill>
              </a:rPr>
              <a:t> Sverige)</a:t>
            </a:r>
            <a:endParaRPr lang="en-US" sz="2000" b="1" dirty="0">
              <a:solidFill>
                <a:srgbClr val="FF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rgbClr val="FF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regdata_230125_1630!$F$61</c:f>
              <c:strCache>
                <c:ptCount val="1"/>
                <c:pt idx="0">
                  <c:v>Apart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38100">
                <a:solidFill>
                  <a:srgbClr val="FF0000"/>
                </a:solidFill>
              </a:ln>
              <a:effectLst/>
            </c:spPr>
          </c:marker>
          <c:xVal>
            <c:numRef>
              <c:f>regdata_230125_1630!$E$62:$E$108</c:f>
              <c:numCache>
                <c:formatCode>General</c:formatCode>
                <c:ptCount val="47"/>
                <c:pt idx="0">
                  <c:v>1975</c:v>
                </c:pt>
                <c:pt idx="1">
                  <c:v>1976</c:v>
                </c:pt>
                <c:pt idx="2">
                  <c:v>1977</c:v>
                </c:pt>
                <c:pt idx="3">
                  <c:v>1978</c:v>
                </c:pt>
                <c:pt idx="4">
                  <c:v>1979</c:v>
                </c:pt>
                <c:pt idx="5">
                  <c:v>1980</c:v>
                </c:pt>
                <c:pt idx="6">
                  <c:v>1981</c:v>
                </c:pt>
                <c:pt idx="7">
                  <c:v>1982</c:v>
                </c:pt>
                <c:pt idx="8">
                  <c:v>1983</c:v>
                </c:pt>
                <c:pt idx="9">
                  <c:v>1984</c:v>
                </c:pt>
                <c:pt idx="10">
                  <c:v>1985</c:v>
                </c:pt>
                <c:pt idx="11">
                  <c:v>1986</c:v>
                </c:pt>
                <c:pt idx="12">
                  <c:v>1987</c:v>
                </c:pt>
                <c:pt idx="13">
                  <c:v>1988</c:v>
                </c:pt>
                <c:pt idx="14">
                  <c:v>1989</c:v>
                </c:pt>
                <c:pt idx="15">
                  <c:v>1990</c:v>
                </c:pt>
                <c:pt idx="16">
                  <c:v>1991</c:v>
                </c:pt>
                <c:pt idx="17">
                  <c:v>1992</c:v>
                </c:pt>
                <c:pt idx="18">
                  <c:v>1993</c:v>
                </c:pt>
                <c:pt idx="19">
                  <c:v>1994</c:v>
                </c:pt>
                <c:pt idx="20">
                  <c:v>1995</c:v>
                </c:pt>
                <c:pt idx="21">
                  <c:v>1996</c:v>
                </c:pt>
                <c:pt idx="22">
                  <c:v>1997</c:v>
                </c:pt>
                <c:pt idx="23">
                  <c:v>1998</c:v>
                </c:pt>
                <c:pt idx="24">
                  <c:v>1999</c:v>
                </c:pt>
                <c:pt idx="25">
                  <c:v>2000</c:v>
                </c:pt>
                <c:pt idx="26">
                  <c:v>2001</c:v>
                </c:pt>
                <c:pt idx="27">
                  <c:v>2002</c:v>
                </c:pt>
                <c:pt idx="28">
                  <c:v>2003</c:v>
                </c:pt>
                <c:pt idx="29">
                  <c:v>2004</c:v>
                </c:pt>
                <c:pt idx="30">
                  <c:v>2005</c:v>
                </c:pt>
                <c:pt idx="31">
                  <c:v>2006</c:v>
                </c:pt>
                <c:pt idx="32">
                  <c:v>2007</c:v>
                </c:pt>
                <c:pt idx="33">
                  <c:v>2008</c:v>
                </c:pt>
                <c:pt idx="34">
                  <c:v>2009</c:v>
                </c:pt>
                <c:pt idx="35">
                  <c:v>2010</c:v>
                </c:pt>
                <c:pt idx="36">
                  <c:v>2011</c:v>
                </c:pt>
                <c:pt idx="37">
                  <c:v>2012</c:v>
                </c:pt>
                <c:pt idx="38">
                  <c:v>2013</c:v>
                </c:pt>
                <c:pt idx="39">
                  <c:v>2014</c:v>
                </c:pt>
                <c:pt idx="40">
                  <c:v>2015</c:v>
                </c:pt>
                <c:pt idx="41">
                  <c:v>2016</c:v>
                </c:pt>
                <c:pt idx="42">
                  <c:v>2017</c:v>
                </c:pt>
                <c:pt idx="43">
                  <c:v>2018</c:v>
                </c:pt>
                <c:pt idx="44">
                  <c:v>2019</c:v>
                </c:pt>
                <c:pt idx="45">
                  <c:v>2020</c:v>
                </c:pt>
                <c:pt idx="46">
                  <c:v>2021</c:v>
                </c:pt>
              </c:numCache>
            </c:numRef>
          </c:xVal>
          <c:yVal>
            <c:numRef>
              <c:f>regdata_230125_1630!$F$62:$F$108</c:f>
              <c:numCache>
                <c:formatCode>General</c:formatCode>
                <c:ptCount val="47"/>
                <c:pt idx="0">
                  <c:v>74499</c:v>
                </c:pt>
                <c:pt idx="1">
                  <c:v>55812</c:v>
                </c:pt>
                <c:pt idx="2">
                  <c:v>54878</c:v>
                </c:pt>
                <c:pt idx="3">
                  <c:v>53742</c:v>
                </c:pt>
                <c:pt idx="4">
                  <c:v>55491</c:v>
                </c:pt>
                <c:pt idx="5">
                  <c:v>51438</c:v>
                </c:pt>
                <c:pt idx="6">
                  <c:v>51597</c:v>
                </c:pt>
                <c:pt idx="7">
                  <c:v>45108</c:v>
                </c:pt>
                <c:pt idx="8">
                  <c:v>43364</c:v>
                </c:pt>
                <c:pt idx="9">
                  <c:v>34988</c:v>
                </c:pt>
                <c:pt idx="10">
                  <c:v>32932</c:v>
                </c:pt>
                <c:pt idx="11">
                  <c:v>28791</c:v>
                </c:pt>
                <c:pt idx="12">
                  <c:v>30885</c:v>
                </c:pt>
                <c:pt idx="13">
                  <c:v>40575</c:v>
                </c:pt>
                <c:pt idx="14">
                  <c:v>50404</c:v>
                </c:pt>
                <c:pt idx="15">
                  <c:v>58447</c:v>
                </c:pt>
                <c:pt idx="16">
                  <c:v>66886</c:v>
                </c:pt>
                <c:pt idx="17">
                  <c:v>57319</c:v>
                </c:pt>
                <c:pt idx="18">
                  <c:v>35088</c:v>
                </c:pt>
                <c:pt idx="19">
                  <c:v>21630</c:v>
                </c:pt>
                <c:pt idx="20">
                  <c:v>12678</c:v>
                </c:pt>
                <c:pt idx="21">
                  <c:v>13085</c:v>
                </c:pt>
                <c:pt idx="22">
                  <c:v>13007</c:v>
                </c:pt>
                <c:pt idx="23">
                  <c:v>11459</c:v>
                </c:pt>
                <c:pt idx="24">
                  <c:v>11712</c:v>
                </c:pt>
                <c:pt idx="25">
                  <c:v>12984</c:v>
                </c:pt>
                <c:pt idx="26">
                  <c:v>15411</c:v>
                </c:pt>
                <c:pt idx="27">
                  <c:v>19941</c:v>
                </c:pt>
                <c:pt idx="28">
                  <c:v>19986</c:v>
                </c:pt>
                <c:pt idx="29">
                  <c:v>25283</c:v>
                </c:pt>
                <c:pt idx="30">
                  <c:v>23068</c:v>
                </c:pt>
                <c:pt idx="31">
                  <c:v>29832</c:v>
                </c:pt>
                <c:pt idx="32">
                  <c:v>30527</c:v>
                </c:pt>
                <c:pt idx="33">
                  <c:v>32021</c:v>
                </c:pt>
                <c:pt idx="34">
                  <c:v>22821</c:v>
                </c:pt>
                <c:pt idx="35">
                  <c:v>19500</c:v>
                </c:pt>
                <c:pt idx="36">
                  <c:v>20064</c:v>
                </c:pt>
                <c:pt idx="37">
                  <c:v>25993</c:v>
                </c:pt>
                <c:pt idx="38">
                  <c:v>29225</c:v>
                </c:pt>
                <c:pt idx="39">
                  <c:v>29164</c:v>
                </c:pt>
                <c:pt idx="40">
                  <c:v>34603</c:v>
                </c:pt>
                <c:pt idx="41">
                  <c:v>42441</c:v>
                </c:pt>
                <c:pt idx="42">
                  <c:v>48227</c:v>
                </c:pt>
                <c:pt idx="43">
                  <c:v>54876</c:v>
                </c:pt>
                <c:pt idx="44">
                  <c:v>55659</c:v>
                </c:pt>
                <c:pt idx="45">
                  <c:v>50479</c:v>
                </c:pt>
                <c:pt idx="46">
                  <c:v>50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332-4B6E-A20A-0CC3EFDDE0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7771183"/>
        <c:axId val="937774511"/>
      </c:scatterChart>
      <c:valAx>
        <c:axId val="93777118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 dirty="0"/>
                  <a:t>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37774511"/>
        <c:crosses val="autoZero"/>
        <c:crossBetween val="midCat"/>
      </c:valAx>
      <c:valAx>
        <c:axId val="93777451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3777118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Apart</c:v>
          </c:tx>
          <c:spPr>
            <a:ln w="28575">
              <a:noFill/>
            </a:ln>
          </c:spPr>
          <c:xVal>
            <c:numRef>
              <c:f>regdata_230125_1630!$R$62:$R$108</c:f>
              <c:numCache>
                <c:formatCode>General</c:formatCode>
                <c:ptCount val="47"/>
                <c:pt idx="0">
                  <c:v>31751</c:v>
                </c:pt>
                <c:pt idx="1">
                  <c:v>27737</c:v>
                </c:pt>
                <c:pt idx="2">
                  <c:v>30937</c:v>
                </c:pt>
                <c:pt idx="3">
                  <c:v>17321</c:v>
                </c:pt>
                <c:pt idx="4">
                  <c:v>18573</c:v>
                </c:pt>
                <c:pt idx="5">
                  <c:v>14927</c:v>
                </c:pt>
                <c:pt idx="6">
                  <c:v>5096</c:v>
                </c:pt>
                <c:pt idx="7">
                  <c:v>4451</c:v>
                </c:pt>
                <c:pt idx="8">
                  <c:v>3089</c:v>
                </c:pt>
                <c:pt idx="9">
                  <c:v>12048</c:v>
                </c:pt>
                <c:pt idx="10">
                  <c:v>15518</c:v>
                </c:pt>
                <c:pt idx="11">
                  <c:v>23376</c:v>
                </c:pt>
                <c:pt idx="12">
                  <c:v>32568</c:v>
                </c:pt>
                <c:pt idx="13">
                  <c:v>44805</c:v>
                </c:pt>
                <c:pt idx="14">
                  <c:v>68148</c:v>
                </c:pt>
                <c:pt idx="15">
                  <c:v>63594</c:v>
                </c:pt>
                <c:pt idx="16">
                  <c:v>53489</c:v>
                </c:pt>
                <c:pt idx="17">
                  <c:v>47894</c:v>
                </c:pt>
                <c:pt idx="18">
                  <c:v>53096</c:v>
                </c:pt>
                <c:pt idx="19">
                  <c:v>71272</c:v>
                </c:pt>
                <c:pt idx="20">
                  <c:v>21115</c:v>
                </c:pt>
                <c:pt idx="21">
                  <c:v>7003</c:v>
                </c:pt>
                <c:pt idx="22">
                  <c:v>3126</c:v>
                </c:pt>
                <c:pt idx="23">
                  <c:v>6697</c:v>
                </c:pt>
                <c:pt idx="24">
                  <c:v>7104</c:v>
                </c:pt>
                <c:pt idx="25">
                  <c:v>21366</c:v>
                </c:pt>
                <c:pt idx="26">
                  <c:v>26336</c:v>
                </c:pt>
                <c:pt idx="27">
                  <c:v>31660</c:v>
                </c:pt>
                <c:pt idx="28">
                  <c:v>34882</c:v>
                </c:pt>
                <c:pt idx="29">
                  <c:v>35722</c:v>
                </c:pt>
                <c:pt idx="30">
                  <c:v>36360</c:v>
                </c:pt>
                <c:pt idx="31">
                  <c:v>65505</c:v>
                </c:pt>
                <c:pt idx="32">
                  <c:v>69670</c:v>
                </c:pt>
                <c:pt idx="33">
                  <c:v>73420</c:v>
                </c:pt>
                <c:pt idx="34">
                  <c:v>84335</c:v>
                </c:pt>
                <c:pt idx="35">
                  <c:v>74888</c:v>
                </c:pt>
                <c:pt idx="36">
                  <c:v>67285</c:v>
                </c:pt>
                <c:pt idx="37">
                  <c:v>73038</c:v>
                </c:pt>
                <c:pt idx="38">
                  <c:v>88971</c:v>
                </c:pt>
                <c:pt idx="39">
                  <c:v>102491</c:v>
                </c:pt>
                <c:pt idx="40">
                  <c:v>103662</c:v>
                </c:pt>
                <c:pt idx="41">
                  <c:v>144136</c:v>
                </c:pt>
                <c:pt idx="42">
                  <c:v>125089</c:v>
                </c:pt>
                <c:pt idx="43">
                  <c:v>109943</c:v>
                </c:pt>
                <c:pt idx="44">
                  <c:v>97404</c:v>
                </c:pt>
                <c:pt idx="45">
                  <c:v>51706</c:v>
                </c:pt>
                <c:pt idx="46">
                  <c:v>73031</c:v>
                </c:pt>
              </c:numCache>
            </c:numRef>
          </c:xVal>
          <c:yVal>
            <c:numRef>
              <c:f>regdata_230125_1630!$F$62:$F$108</c:f>
              <c:numCache>
                <c:formatCode>General</c:formatCode>
                <c:ptCount val="47"/>
                <c:pt idx="0">
                  <c:v>74499</c:v>
                </c:pt>
                <c:pt idx="1">
                  <c:v>55812</c:v>
                </c:pt>
                <c:pt idx="2">
                  <c:v>54878</c:v>
                </c:pt>
                <c:pt idx="3">
                  <c:v>53742</c:v>
                </c:pt>
                <c:pt idx="4">
                  <c:v>55491</c:v>
                </c:pt>
                <c:pt idx="5">
                  <c:v>51438</c:v>
                </c:pt>
                <c:pt idx="6">
                  <c:v>51597</c:v>
                </c:pt>
                <c:pt idx="7">
                  <c:v>45108</c:v>
                </c:pt>
                <c:pt idx="8">
                  <c:v>43364</c:v>
                </c:pt>
                <c:pt idx="9">
                  <c:v>34988</c:v>
                </c:pt>
                <c:pt idx="10">
                  <c:v>32932</c:v>
                </c:pt>
                <c:pt idx="11">
                  <c:v>28791</c:v>
                </c:pt>
                <c:pt idx="12">
                  <c:v>30885</c:v>
                </c:pt>
                <c:pt idx="13">
                  <c:v>40575</c:v>
                </c:pt>
                <c:pt idx="14">
                  <c:v>50404</c:v>
                </c:pt>
                <c:pt idx="15">
                  <c:v>58447</c:v>
                </c:pt>
                <c:pt idx="16">
                  <c:v>66886</c:v>
                </c:pt>
                <c:pt idx="17">
                  <c:v>57319</c:v>
                </c:pt>
                <c:pt idx="18">
                  <c:v>35088</c:v>
                </c:pt>
                <c:pt idx="19">
                  <c:v>21630</c:v>
                </c:pt>
                <c:pt idx="20">
                  <c:v>12678</c:v>
                </c:pt>
                <c:pt idx="21">
                  <c:v>13085</c:v>
                </c:pt>
                <c:pt idx="22">
                  <c:v>13007</c:v>
                </c:pt>
                <c:pt idx="23">
                  <c:v>11459</c:v>
                </c:pt>
                <c:pt idx="24">
                  <c:v>11712</c:v>
                </c:pt>
                <c:pt idx="25">
                  <c:v>12984</c:v>
                </c:pt>
                <c:pt idx="26">
                  <c:v>15411</c:v>
                </c:pt>
                <c:pt idx="27">
                  <c:v>19941</c:v>
                </c:pt>
                <c:pt idx="28">
                  <c:v>19986</c:v>
                </c:pt>
                <c:pt idx="29">
                  <c:v>25283</c:v>
                </c:pt>
                <c:pt idx="30">
                  <c:v>23068</c:v>
                </c:pt>
                <c:pt idx="31">
                  <c:v>29832</c:v>
                </c:pt>
                <c:pt idx="32">
                  <c:v>30527</c:v>
                </c:pt>
                <c:pt idx="33">
                  <c:v>32021</c:v>
                </c:pt>
                <c:pt idx="34">
                  <c:v>22821</c:v>
                </c:pt>
                <c:pt idx="35">
                  <c:v>19500</c:v>
                </c:pt>
                <c:pt idx="36">
                  <c:v>20064</c:v>
                </c:pt>
                <c:pt idx="37">
                  <c:v>25993</c:v>
                </c:pt>
                <c:pt idx="38">
                  <c:v>29225</c:v>
                </c:pt>
                <c:pt idx="39">
                  <c:v>29164</c:v>
                </c:pt>
                <c:pt idx="40">
                  <c:v>34603</c:v>
                </c:pt>
                <c:pt idx="41">
                  <c:v>42441</c:v>
                </c:pt>
                <c:pt idx="42">
                  <c:v>48227</c:v>
                </c:pt>
                <c:pt idx="43">
                  <c:v>54876</c:v>
                </c:pt>
                <c:pt idx="44">
                  <c:v>55659</c:v>
                </c:pt>
                <c:pt idx="45">
                  <c:v>50479</c:v>
                </c:pt>
                <c:pt idx="46">
                  <c:v>50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A6A-4E9F-BADD-6EDFA92F1A40}"/>
            </c:ext>
          </c:extLst>
        </c:ser>
        <c:ser>
          <c:idx val="1"/>
          <c:order val="1"/>
          <c:tx>
            <c:v>Predicted Apart</c:v>
          </c:tx>
          <c:spPr>
            <a:ln w="28575">
              <a:noFill/>
            </a:ln>
          </c:spPr>
          <c:xVal>
            <c:numRef>
              <c:f>regdata_230125_1630!$R$62:$R$108</c:f>
              <c:numCache>
                <c:formatCode>General</c:formatCode>
                <c:ptCount val="47"/>
                <c:pt idx="0">
                  <c:v>31751</c:v>
                </c:pt>
                <c:pt idx="1">
                  <c:v>27737</c:v>
                </c:pt>
                <c:pt idx="2">
                  <c:v>30937</c:v>
                </c:pt>
                <c:pt idx="3">
                  <c:v>17321</c:v>
                </c:pt>
                <c:pt idx="4">
                  <c:v>18573</c:v>
                </c:pt>
                <c:pt idx="5">
                  <c:v>14927</c:v>
                </c:pt>
                <c:pt idx="6">
                  <c:v>5096</c:v>
                </c:pt>
                <c:pt idx="7">
                  <c:v>4451</c:v>
                </c:pt>
                <c:pt idx="8">
                  <c:v>3089</c:v>
                </c:pt>
                <c:pt idx="9">
                  <c:v>12048</c:v>
                </c:pt>
                <c:pt idx="10">
                  <c:v>15518</c:v>
                </c:pt>
                <c:pt idx="11">
                  <c:v>23376</c:v>
                </c:pt>
                <c:pt idx="12">
                  <c:v>32568</c:v>
                </c:pt>
                <c:pt idx="13">
                  <c:v>44805</c:v>
                </c:pt>
                <c:pt idx="14">
                  <c:v>68148</c:v>
                </c:pt>
                <c:pt idx="15">
                  <c:v>63594</c:v>
                </c:pt>
                <c:pt idx="16">
                  <c:v>53489</c:v>
                </c:pt>
                <c:pt idx="17">
                  <c:v>47894</c:v>
                </c:pt>
                <c:pt idx="18">
                  <c:v>53096</c:v>
                </c:pt>
                <c:pt idx="19">
                  <c:v>71272</c:v>
                </c:pt>
                <c:pt idx="20">
                  <c:v>21115</c:v>
                </c:pt>
                <c:pt idx="21">
                  <c:v>7003</c:v>
                </c:pt>
                <c:pt idx="22">
                  <c:v>3126</c:v>
                </c:pt>
                <c:pt idx="23">
                  <c:v>6697</c:v>
                </c:pt>
                <c:pt idx="24">
                  <c:v>7104</c:v>
                </c:pt>
                <c:pt idx="25">
                  <c:v>21366</c:v>
                </c:pt>
                <c:pt idx="26">
                  <c:v>26336</c:v>
                </c:pt>
                <c:pt idx="27">
                  <c:v>31660</c:v>
                </c:pt>
                <c:pt idx="28">
                  <c:v>34882</c:v>
                </c:pt>
                <c:pt idx="29">
                  <c:v>35722</c:v>
                </c:pt>
                <c:pt idx="30">
                  <c:v>36360</c:v>
                </c:pt>
                <c:pt idx="31">
                  <c:v>65505</c:v>
                </c:pt>
                <c:pt idx="32">
                  <c:v>69670</c:v>
                </c:pt>
                <c:pt idx="33">
                  <c:v>73420</c:v>
                </c:pt>
                <c:pt idx="34">
                  <c:v>84335</c:v>
                </c:pt>
                <c:pt idx="35">
                  <c:v>74888</c:v>
                </c:pt>
                <c:pt idx="36">
                  <c:v>67285</c:v>
                </c:pt>
                <c:pt idx="37">
                  <c:v>73038</c:v>
                </c:pt>
                <c:pt idx="38">
                  <c:v>88971</c:v>
                </c:pt>
                <c:pt idx="39">
                  <c:v>102491</c:v>
                </c:pt>
                <c:pt idx="40">
                  <c:v>103662</c:v>
                </c:pt>
                <c:pt idx="41">
                  <c:v>144136</c:v>
                </c:pt>
                <c:pt idx="42">
                  <c:v>125089</c:v>
                </c:pt>
                <c:pt idx="43">
                  <c:v>109943</c:v>
                </c:pt>
                <c:pt idx="44">
                  <c:v>97404</c:v>
                </c:pt>
                <c:pt idx="45">
                  <c:v>51706</c:v>
                </c:pt>
                <c:pt idx="46">
                  <c:v>73031</c:v>
                </c:pt>
              </c:numCache>
            </c:numRef>
          </c:xVal>
          <c:yVal>
            <c:numRef>
              <c:f>'R2_optreg_230119_2349'!$B$29:$B$75</c:f>
              <c:numCache>
                <c:formatCode>General</c:formatCode>
                <c:ptCount val="47"/>
                <c:pt idx="0">
                  <c:v>72012.147782682427</c:v>
                </c:pt>
                <c:pt idx="1">
                  <c:v>65580.847593895131</c:v>
                </c:pt>
                <c:pt idx="2">
                  <c:v>60414.214942143837</c:v>
                </c:pt>
                <c:pt idx="3">
                  <c:v>55573.882443189781</c:v>
                </c:pt>
                <c:pt idx="4">
                  <c:v>54017.278881926744</c:v>
                </c:pt>
                <c:pt idx="5">
                  <c:v>49926.303191447747</c:v>
                </c:pt>
                <c:pt idx="6">
                  <c:v>43068.462320156694</c:v>
                </c:pt>
                <c:pt idx="7">
                  <c:v>40036.404444933476</c:v>
                </c:pt>
                <c:pt idx="8">
                  <c:v>36733.199585349888</c:v>
                </c:pt>
                <c:pt idx="9">
                  <c:v>38625.321447924987</c:v>
                </c:pt>
                <c:pt idx="10">
                  <c:v>37545.845310082368</c:v>
                </c:pt>
                <c:pt idx="11">
                  <c:v>39177.504665116801</c:v>
                </c:pt>
                <c:pt idx="12">
                  <c:v>41877.617933119167</c:v>
                </c:pt>
                <c:pt idx="13">
                  <c:v>43055.540243944371</c:v>
                </c:pt>
                <c:pt idx="14">
                  <c:v>47654.969867019427</c:v>
                </c:pt>
                <c:pt idx="15">
                  <c:v>44273.48894393041</c:v>
                </c:pt>
                <c:pt idx="16">
                  <c:v>39514.309275367021</c:v>
                </c:pt>
                <c:pt idx="17">
                  <c:v>33427.476623905248</c:v>
                </c:pt>
                <c:pt idx="18">
                  <c:v>31448.375083984098</c:v>
                </c:pt>
                <c:pt idx="19">
                  <c:v>38329.885951705859</c:v>
                </c:pt>
                <c:pt idx="20">
                  <c:v>21267.390550374261</c:v>
                </c:pt>
                <c:pt idx="21">
                  <c:v>14184.867400860327</c:v>
                </c:pt>
                <c:pt idx="22">
                  <c:v>12540.290035870448</c:v>
                </c:pt>
                <c:pt idx="23">
                  <c:v>13550.69488210594</c:v>
                </c:pt>
                <c:pt idx="24">
                  <c:v>15750.647893092419</c:v>
                </c:pt>
                <c:pt idx="25">
                  <c:v>21558.32934573001</c:v>
                </c:pt>
                <c:pt idx="26">
                  <c:v>20082.17634921179</c:v>
                </c:pt>
                <c:pt idx="27">
                  <c:v>20785.123261034067</c:v>
                </c:pt>
                <c:pt idx="28">
                  <c:v>21518.716028496558</c:v>
                </c:pt>
                <c:pt idx="29">
                  <c:v>24097.625314315086</c:v>
                </c:pt>
                <c:pt idx="30">
                  <c:v>23321.436660173022</c:v>
                </c:pt>
                <c:pt idx="31">
                  <c:v>35277.505058553274</c:v>
                </c:pt>
                <c:pt idx="32">
                  <c:v>37411.028825683439</c:v>
                </c:pt>
                <c:pt idx="33">
                  <c:v>31885.916894128837</c:v>
                </c:pt>
                <c:pt idx="34">
                  <c:v>18967.098735489621</c:v>
                </c:pt>
                <c:pt idx="35">
                  <c:v>25432.541447310203</c:v>
                </c:pt>
                <c:pt idx="36">
                  <c:v>26758.776158009481</c:v>
                </c:pt>
                <c:pt idx="37">
                  <c:v>21418.945657564029</c:v>
                </c:pt>
                <c:pt idx="38">
                  <c:v>24233.889682438425</c:v>
                </c:pt>
                <c:pt idx="39">
                  <c:v>30996.299008480601</c:v>
                </c:pt>
                <c:pt idx="40">
                  <c:v>38901.159366606138</c:v>
                </c:pt>
                <c:pt idx="41">
                  <c:v>53555.706415313645</c:v>
                </c:pt>
                <c:pt idx="42">
                  <c:v>51771.801616075041</c:v>
                </c:pt>
                <c:pt idx="43">
                  <c:v>48624.237383467647</c:v>
                </c:pt>
                <c:pt idx="44">
                  <c:v>45979.682941793508</c:v>
                </c:pt>
                <c:pt idx="45">
                  <c:v>35404.17409292511</c:v>
                </c:pt>
                <c:pt idx="46">
                  <c:v>52052.377140819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A6A-4E9F-BADD-6EDFA92F1A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51057312"/>
        <c:axId val="1951058560"/>
      </c:scatterChart>
      <c:valAx>
        <c:axId val="1951057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 dirty="0" err="1">
                    <a:solidFill>
                      <a:srgbClr val="00B050"/>
                    </a:solidFill>
                  </a:rPr>
                  <a:t>dP</a:t>
                </a:r>
                <a:r>
                  <a:rPr lang="en-US" sz="2800" dirty="0">
                    <a:solidFill>
                      <a:srgbClr val="00B050"/>
                    </a:solidFill>
                  </a:rPr>
                  <a:t>/dt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951058560"/>
        <c:crosses val="autoZero"/>
        <c:crossBetween val="midCat"/>
      </c:valAx>
      <c:valAx>
        <c:axId val="195105856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800">
                    <a:solidFill>
                      <a:srgbClr val="FF0000"/>
                    </a:solidFill>
                  </a:defRPr>
                </a:pPr>
                <a:r>
                  <a:rPr lang="en-US" sz="2800" dirty="0">
                    <a:solidFill>
                      <a:srgbClr val="FF0000"/>
                    </a:solidFill>
                  </a:rPr>
                  <a:t>A = Apart</a:t>
                </a:r>
              </a:p>
              <a:p>
                <a:pPr>
                  <a:defRPr sz="2800">
                    <a:solidFill>
                      <a:srgbClr val="FF0000"/>
                    </a:solidFill>
                  </a:defRPr>
                </a:pPr>
                <a:endParaRPr lang="en-US" sz="2800" dirty="0">
                  <a:solidFill>
                    <a:srgbClr val="FF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1.0853453686708365E-2"/>
              <c:y val="0.2338390346071729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951057312"/>
        <c:crosses val="autoZero"/>
        <c:crossBetween val="midCat"/>
      </c:valAx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Apart</c:v>
          </c:tx>
          <c:spPr>
            <a:ln w="28575">
              <a:noFill/>
            </a:ln>
          </c:spPr>
          <c:xVal>
            <c:numRef>
              <c:f>regdata_230125_1630!$Q$62:$Q$108</c:f>
              <c:numCache>
                <c:formatCode>General</c:formatCode>
                <c:ptCount val="4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</c:numCache>
            </c:numRef>
          </c:xVal>
          <c:yVal>
            <c:numRef>
              <c:f>regdata_230125_1630!$F$62:$F$108</c:f>
              <c:numCache>
                <c:formatCode>General</c:formatCode>
                <c:ptCount val="47"/>
                <c:pt idx="0">
                  <c:v>74499</c:v>
                </c:pt>
                <c:pt idx="1">
                  <c:v>55812</c:v>
                </c:pt>
                <c:pt idx="2">
                  <c:v>54878</c:v>
                </c:pt>
                <c:pt idx="3">
                  <c:v>53742</c:v>
                </c:pt>
                <c:pt idx="4">
                  <c:v>55491</c:v>
                </c:pt>
                <c:pt idx="5">
                  <c:v>51438</c:v>
                </c:pt>
                <c:pt idx="6">
                  <c:v>51597</c:v>
                </c:pt>
                <c:pt idx="7">
                  <c:v>45108</c:v>
                </c:pt>
                <c:pt idx="8">
                  <c:v>43364</c:v>
                </c:pt>
                <c:pt idx="9">
                  <c:v>34988</c:v>
                </c:pt>
                <c:pt idx="10">
                  <c:v>32932</c:v>
                </c:pt>
                <c:pt idx="11">
                  <c:v>28791</c:v>
                </c:pt>
                <c:pt idx="12">
                  <c:v>30885</c:v>
                </c:pt>
                <c:pt idx="13">
                  <c:v>40575</c:v>
                </c:pt>
                <c:pt idx="14">
                  <c:v>50404</c:v>
                </c:pt>
                <c:pt idx="15">
                  <c:v>58447</c:v>
                </c:pt>
                <c:pt idx="16">
                  <c:v>66886</c:v>
                </c:pt>
                <c:pt idx="17">
                  <c:v>57319</c:v>
                </c:pt>
                <c:pt idx="18">
                  <c:v>35088</c:v>
                </c:pt>
                <c:pt idx="19">
                  <c:v>21630</c:v>
                </c:pt>
                <c:pt idx="20">
                  <c:v>12678</c:v>
                </c:pt>
                <c:pt idx="21">
                  <c:v>13085</c:v>
                </c:pt>
                <c:pt idx="22">
                  <c:v>13007</c:v>
                </c:pt>
                <c:pt idx="23">
                  <c:v>11459</c:v>
                </c:pt>
                <c:pt idx="24">
                  <c:v>11712</c:v>
                </c:pt>
                <c:pt idx="25">
                  <c:v>12984</c:v>
                </c:pt>
                <c:pt idx="26">
                  <c:v>15411</c:v>
                </c:pt>
                <c:pt idx="27">
                  <c:v>19941</c:v>
                </c:pt>
                <c:pt idx="28">
                  <c:v>19986</c:v>
                </c:pt>
                <c:pt idx="29">
                  <c:v>25283</c:v>
                </c:pt>
                <c:pt idx="30">
                  <c:v>23068</c:v>
                </c:pt>
                <c:pt idx="31">
                  <c:v>29832</c:v>
                </c:pt>
                <c:pt idx="32">
                  <c:v>30527</c:v>
                </c:pt>
                <c:pt idx="33">
                  <c:v>32021</c:v>
                </c:pt>
                <c:pt idx="34">
                  <c:v>22821</c:v>
                </c:pt>
                <c:pt idx="35">
                  <c:v>19500</c:v>
                </c:pt>
                <c:pt idx="36">
                  <c:v>20064</c:v>
                </c:pt>
                <c:pt idx="37">
                  <c:v>25993</c:v>
                </c:pt>
                <c:pt idx="38">
                  <c:v>29225</c:v>
                </c:pt>
                <c:pt idx="39">
                  <c:v>29164</c:v>
                </c:pt>
                <c:pt idx="40">
                  <c:v>34603</c:v>
                </c:pt>
                <c:pt idx="41">
                  <c:v>42441</c:v>
                </c:pt>
                <c:pt idx="42">
                  <c:v>48227</c:v>
                </c:pt>
                <c:pt idx="43">
                  <c:v>54876</c:v>
                </c:pt>
                <c:pt idx="44">
                  <c:v>55659</c:v>
                </c:pt>
                <c:pt idx="45">
                  <c:v>50479</c:v>
                </c:pt>
                <c:pt idx="46">
                  <c:v>50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23B-44D3-A86B-BF7284A48FBB}"/>
            </c:ext>
          </c:extLst>
        </c:ser>
        <c:ser>
          <c:idx val="1"/>
          <c:order val="1"/>
          <c:tx>
            <c:v>Predicted Apart</c:v>
          </c:tx>
          <c:spPr>
            <a:ln w="28575">
              <a:noFill/>
            </a:ln>
          </c:spPr>
          <c:xVal>
            <c:numRef>
              <c:f>regdata_230125_1630!$Q$62:$Q$108</c:f>
              <c:numCache>
                <c:formatCode>General</c:formatCode>
                <c:ptCount val="4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</c:numCache>
            </c:numRef>
          </c:xVal>
          <c:yVal>
            <c:numRef>
              <c:f>'R2_optreg_230119_2349'!$B$29:$B$75</c:f>
              <c:numCache>
                <c:formatCode>General</c:formatCode>
                <c:ptCount val="47"/>
                <c:pt idx="0">
                  <c:v>72012.147782682427</c:v>
                </c:pt>
                <c:pt idx="1">
                  <c:v>65580.847593895131</c:v>
                </c:pt>
                <c:pt idx="2">
                  <c:v>60414.214942143837</c:v>
                </c:pt>
                <c:pt idx="3">
                  <c:v>55573.882443189781</c:v>
                </c:pt>
                <c:pt idx="4">
                  <c:v>54017.278881926744</c:v>
                </c:pt>
                <c:pt idx="5">
                  <c:v>49926.303191447747</c:v>
                </c:pt>
                <c:pt idx="6">
                  <c:v>43068.462320156694</c:v>
                </c:pt>
                <c:pt idx="7">
                  <c:v>40036.404444933476</c:v>
                </c:pt>
                <c:pt idx="8">
                  <c:v>36733.199585349888</c:v>
                </c:pt>
                <c:pt idx="9">
                  <c:v>38625.321447924987</c:v>
                </c:pt>
                <c:pt idx="10">
                  <c:v>37545.845310082368</c:v>
                </c:pt>
                <c:pt idx="11">
                  <c:v>39177.504665116801</c:v>
                </c:pt>
                <c:pt idx="12">
                  <c:v>41877.617933119167</c:v>
                </c:pt>
                <c:pt idx="13">
                  <c:v>43055.540243944371</c:v>
                </c:pt>
                <c:pt idx="14">
                  <c:v>47654.969867019427</c:v>
                </c:pt>
                <c:pt idx="15">
                  <c:v>44273.48894393041</c:v>
                </c:pt>
                <c:pt idx="16">
                  <c:v>39514.309275367021</c:v>
                </c:pt>
                <c:pt idx="17">
                  <c:v>33427.476623905248</c:v>
                </c:pt>
                <c:pt idx="18">
                  <c:v>31448.375083984098</c:v>
                </c:pt>
                <c:pt idx="19">
                  <c:v>38329.885951705859</c:v>
                </c:pt>
                <c:pt idx="20">
                  <c:v>21267.390550374261</c:v>
                </c:pt>
                <c:pt idx="21">
                  <c:v>14184.867400860327</c:v>
                </c:pt>
                <c:pt idx="22">
                  <c:v>12540.290035870448</c:v>
                </c:pt>
                <c:pt idx="23">
                  <c:v>13550.69488210594</c:v>
                </c:pt>
                <c:pt idx="24">
                  <c:v>15750.647893092419</c:v>
                </c:pt>
                <c:pt idx="25">
                  <c:v>21558.32934573001</c:v>
                </c:pt>
                <c:pt idx="26">
                  <c:v>20082.17634921179</c:v>
                </c:pt>
                <c:pt idx="27">
                  <c:v>20785.123261034067</c:v>
                </c:pt>
                <c:pt idx="28">
                  <c:v>21518.716028496558</c:v>
                </c:pt>
                <c:pt idx="29">
                  <c:v>24097.625314315086</c:v>
                </c:pt>
                <c:pt idx="30">
                  <c:v>23321.436660173022</c:v>
                </c:pt>
                <c:pt idx="31">
                  <c:v>35277.505058553274</c:v>
                </c:pt>
                <c:pt idx="32">
                  <c:v>37411.028825683439</c:v>
                </c:pt>
                <c:pt idx="33">
                  <c:v>31885.916894128837</c:v>
                </c:pt>
                <c:pt idx="34">
                  <c:v>18967.098735489621</c:v>
                </c:pt>
                <c:pt idx="35">
                  <c:v>25432.541447310203</c:v>
                </c:pt>
                <c:pt idx="36">
                  <c:v>26758.776158009481</c:v>
                </c:pt>
                <c:pt idx="37">
                  <c:v>21418.945657564029</c:v>
                </c:pt>
                <c:pt idx="38">
                  <c:v>24233.889682438425</c:v>
                </c:pt>
                <c:pt idx="39">
                  <c:v>30996.299008480601</c:v>
                </c:pt>
                <c:pt idx="40">
                  <c:v>38901.159366606138</c:v>
                </c:pt>
                <c:pt idx="41">
                  <c:v>53555.706415313645</c:v>
                </c:pt>
                <c:pt idx="42">
                  <c:v>51771.801616075041</c:v>
                </c:pt>
                <c:pt idx="43">
                  <c:v>48624.237383467647</c:v>
                </c:pt>
                <c:pt idx="44">
                  <c:v>45979.682941793508</c:v>
                </c:pt>
                <c:pt idx="45">
                  <c:v>35404.17409292511</c:v>
                </c:pt>
                <c:pt idx="46">
                  <c:v>52052.377140819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23B-44D3-A86B-BF7284A48F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18816"/>
        <c:axId val="1148917152"/>
      </c:scatterChart>
      <c:valAx>
        <c:axId val="11489188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996633"/>
                    </a:solidFill>
                  </a:rPr>
                  <a:t>t-1975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148917152"/>
        <c:crosses val="autoZero"/>
        <c:crossBetween val="midCat"/>
      </c:valAx>
      <c:valAx>
        <c:axId val="114891715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800">
                    <a:solidFill>
                      <a:srgbClr val="FF0000"/>
                    </a:solidFill>
                  </a:defRPr>
                </a:pPr>
                <a:r>
                  <a:rPr lang="en-US" sz="2800" dirty="0">
                    <a:solidFill>
                      <a:srgbClr val="FF0000"/>
                    </a:solidFill>
                  </a:rPr>
                  <a:t>A = Apart</a:t>
                </a:r>
              </a:p>
              <a:p>
                <a:pPr>
                  <a:defRPr sz="2800">
                    <a:solidFill>
                      <a:srgbClr val="FF0000"/>
                    </a:solidFill>
                  </a:defRPr>
                </a:pPr>
                <a:endParaRPr lang="en-US" sz="2800" dirty="0">
                  <a:solidFill>
                    <a:srgbClr val="FF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4.7823481005400143E-3"/>
              <c:y val="0.1577666902665328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148918816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2000" b="1"/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Predict c sensitivity'!$C$3</c:f>
              <c:strCache>
                <c:ptCount val="1"/>
                <c:pt idx="0">
                  <c:v>G</c:v>
                </c:pt>
              </c:strCache>
            </c:strRef>
          </c:tx>
          <c:spPr>
            <a:ln w="571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57150">
                <a:solidFill>
                  <a:srgbClr val="7030A0"/>
                </a:solidFill>
              </a:ln>
              <a:effectLst/>
            </c:spPr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C$4:$C$33</c:f>
              <c:numCache>
                <c:formatCode>General</c:formatCode>
                <c:ptCount val="30"/>
                <c:pt idx="0">
                  <c:v>5906</c:v>
                </c:pt>
                <c:pt idx="1">
                  <c:v>5986.22</c:v>
                </c:pt>
                <c:pt idx="2">
                  <c:v>6066.44</c:v>
                </c:pt>
                <c:pt idx="3">
                  <c:v>6146.66</c:v>
                </c:pt>
                <c:pt idx="4">
                  <c:v>6226.88</c:v>
                </c:pt>
                <c:pt idx="5">
                  <c:v>6307.1</c:v>
                </c:pt>
                <c:pt idx="6">
                  <c:v>6387.32</c:v>
                </c:pt>
                <c:pt idx="7">
                  <c:v>6467.54</c:v>
                </c:pt>
                <c:pt idx="8">
                  <c:v>6547.76</c:v>
                </c:pt>
                <c:pt idx="9">
                  <c:v>6627.98</c:v>
                </c:pt>
                <c:pt idx="10">
                  <c:v>6708.2</c:v>
                </c:pt>
                <c:pt idx="11">
                  <c:v>6788.42</c:v>
                </c:pt>
                <c:pt idx="12">
                  <c:v>6868.64</c:v>
                </c:pt>
                <c:pt idx="13">
                  <c:v>6948.86</c:v>
                </c:pt>
                <c:pt idx="14">
                  <c:v>7029.08</c:v>
                </c:pt>
                <c:pt idx="15">
                  <c:v>7109.3</c:v>
                </c:pt>
                <c:pt idx="16">
                  <c:v>7189.52</c:v>
                </c:pt>
                <c:pt idx="17">
                  <c:v>7269.74</c:v>
                </c:pt>
                <c:pt idx="18">
                  <c:v>7349.96</c:v>
                </c:pt>
                <c:pt idx="19">
                  <c:v>7430.18</c:v>
                </c:pt>
                <c:pt idx="20">
                  <c:v>7510.4</c:v>
                </c:pt>
                <c:pt idx="21">
                  <c:v>7590.62</c:v>
                </c:pt>
                <c:pt idx="22">
                  <c:v>7670.84</c:v>
                </c:pt>
                <c:pt idx="23">
                  <c:v>7751.0599999999995</c:v>
                </c:pt>
                <c:pt idx="24">
                  <c:v>7831.28</c:v>
                </c:pt>
                <c:pt idx="25">
                  <c:v>7911.5</c:v>
                </c:pt>
                <c:pt idx="26">
                  <c:v>7991.7199999999993</c:v>
                </c:pt>
                <c:pt idx="27">
                  <c:v>8071.9400000000005</c:v>
                </c:pt>
                <c:pt idx="28">
                  <c:v>8152.16</c:v>
                </c:pt>
                <c:pt idx="29">
                  <c:v>8232.38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268-4055-80DF-185B15F636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439599"/>
        <c:axId val="61441263"/>
      </c:scatterChart>
      <c:valAx>
        <c:axId val="6143959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/>
                  <a:t>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441263"/>
        <c:crosses val="autoZero"/>
        <c:crossBetween val="midCat"/>
      </c:valAx>
      <c:valAx>
        <c:axId val="614412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rgbClr val="7030A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 dirty="0">
                    <a:solidFill>
                      <a:srgbClr val="7030A0"/>
                    </a:solidFill>
                  </a:rPr>
                  <a:t>G = BNP </a:t>
                </a:r>
              </a:p>
              <a:p>
                <a:pPr>
                  <a:defRPr sz="2800" b="1">
                    <a:solidFill>
                      <a:srgbClr val="7030A0"/>
                    </a:solidFill>
                  </a:defRPr>
                </a:pPr>
                <a:r>
                  <a:rPr lang="en-US" sz="2000" b="1" dirty="0">
                    <a:solidFill>
                      <a:srgbClr val="7030A0"/>
                    </a:solidFill>
                  </a:rPr>
                  <a:t>(Real, price level of 2022)</a:t>
                </a:r>
              </a:p>
            </c:rich>
          </c:tx>
          <c:layout>
            <c:manualLayout>
              <c:xMode val="edge"/>
              <c:yMode val="edge"/>
              <c:x val="1.2353088564338607E-2"/>
              <c:y val="0.1444058986413297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rgbClr val="7030A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4395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2"/>
          <c:order val="2"/>
          <c:tx>
            <c:strRef>
              <c:f>'Predict c sensitivity'!$E$3</c:f>
              <c:strCache>
                <c:ptCount val="1"/>
                <c:pt idx="0">
                  <c:v>P</c:v>
                </c:pt>
              </c:strCache>
            </c:strRef>
          </c:tx>
          <c:spPr>
            <a:ln w="571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57150">
                <a:solidFill>
                  <a:schemeClr val="tx1"/>
                </a:solidFill>
              </a:ln>
              <a:effectLst/>
            </c:spPr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E$4:$E$33</c:f>
              <c:numCache>
                <c:formatCode>General</c:formatCode>
                <c:ptCount val="30"/>
                <c:pt idx="0">
                  <c:v>10450000</c:v>
                </c:pt>
                <c:pt idx="1">
                  <c:v>10498700</c:v>
                </c:pt>
                <c:pt idx="2">
                  <c:v>10547400</c:v>
                </c:pt>
                <c:pt idx="3">
                  <c:v>10596100</c:v>
                </c:pt>
                <c:pt idx="4">
                  <c:v>10644800</c:v>
                </c:pt>
                <c:pt idx="5">
                  <c:v>10693499.999999998</c:v>
                </c:pt>
                <c:pt idx="6">
                  <c:v>10742199.999999998</c:v>
                </c:pt>
                <c:pt idx="7">
                  <c:v>10790899.999999998</c:v>
                </c:pt>
                <c:pt idx="8">
                  <c:v>10839599.999999998</c:v>
                </c:pt>
                <c:pt idx="9">
                  <c:v>10888300</c:v>
                </c:pt>
                <c:pt idx="10">
                  <c:v>10937000</c:v>
                </c:pt>
                <c:pt idx="11">
                  <c:v>10985700</c:v>
                </c:pt>
                <c:pt idx="12">
                  <c:v>11034400</c:v>
                </c:pt>
                <c:pt idx="13">
                  <c:v>11083100</c:v>
                </c:pt>
                <c:pt idx="14">
                  <c:v>11131799.999999998</c:v>
                </c:pt>
                <c:pt idx="15">
                  <c:v>11180499.999999998</c:v>
                </c:pt>
                <c:pt idx="16">
                  <c:v>11229199.999999998</c:v>
                </c:pt>
                <c:pt idx="17">
                  <c:v>11277899.999999998</c:v>
                </c:pt>
                <c:pt idx="18">
                  <c:v>11326600</c:v>
                </c:pt>
                <c:pt idx="19">
                  <c:v>11375300</c:v>
                </c:pt>
                <c:pt idx="20">
                  <c:v>11424000</c:v>
                </c:pt>
                <c:pt idx="21">
                  <c:v>11472700</c:v>
                </c:pt>
                <c:pt idx="22">
                  <c:v>11521400</c:v>
                </c:pt>
                <c:pt idx="23">
                  <c:v>11570100</c:v>
                </c:pt>
                <c:pt idx="24">
                  <c:v>11618800</c:v>
                </c:pt>
                <c:pt idx="25">
                  <c:v>11667499.999999998</c:v>
                </c:pt>
                <c:pt idx="26">
                  <c:v>11716199.999999998</c:v>
                </c:pt>
                <c:pt idx="27">
                  <c:v>11764899.999999998</c:v>
                </c:pt>
                <c:pt idx="28">
                  <c:v>11813600</c:v>
                </c:pt>
                <c:pt idx="29">
                  <c:v>118623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32D-4E83-9EF1-DFF07222D0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0502319"/>
        <c:axId val="2129031423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Predict c sensitivity'!$C$3</c15:sqref>
                        </c15:formulaRef>
                      </c:ext>
                    </c:extLst>
                    <c:strCache>
                      <c:ptCount val="1"/>
                      <c:pt idx="0">
                        <c:v>G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Predict c sensitivity'!$C$4:$C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5906</c:v>
                      </c:pt>
                      <c:pt idx="1">
                        <c:v>5986.22</c:v>
                      </c:pt>
                      <c:pt idx="2">
                        <c:v>6066.44</c:v>
                      </c:pt>
                      <c:pt idx="3">
                        <c:v>6146.66</c:v>
                      </c:pt>
                      <c:pt idx="4">
                        <c:v>6226.88</c:v>
                      </c:pt>
                      <c:pt idx="5">
                        <c:v>6307.1</c:v>
                      </c:pt>
                      <c:pt idx="6">
                        <c:v>6387.32</c:v>
                      </c:pt>
                      <c:pt idx="7">
                        <c:v>6467.54</c:v>
                      </c:pt>
                      <c:pt idx="8">
                        <c:v>6547.76</c:v>
                      </c:pt>
                      <c:pt idx="9">
                        <c:v>6627.98</c:v>
                      </c:pt>
                      <c:pt idx="10">
                        <c:v>6708.2</c:v>
                      </c:pt>
                      <c:pt idx="11">
                        <c:v>6788.42</c:v>
                      </c:pt>
                      <c:pt idx="12">
                        <c:v>6868.64</c:v>
                      </c:pt>
                      <c:pt idx="13">
                        <c:v>6948.86</c:v>
                      </c:pt>
                      <c:pt idx="14">
                        <c:v>7029.08</c:v>
                      </c:pt>
                      <c:pt idx="15">
                        <c:v>7109.3</c:v>
                      </c:pt>
                      <c:pt idx="16">
                        <c:v>7189.52</c:v>
                      </c:pt>
                      <c:pt idx="17">
                        <c:v>7269.74</c:v>
                      </c:pt>
                      <c:pt idx="18">
                        <c:v>7349.96</c:v>
                      </c:pt>
                      <c:pt idx="19">
                        <c:v>7430.18</c:v>
                      </c:pt>
                      <c:pt idx="20">
                        <c:v>7510.4</c:v>
                      </c:pt>
                      <c:pt idx="21">
                        <c:v>7590.62</c:v>
                      </c:pt>
                      <c:pt idx="22">
                        <c:v>7670.84</c:v>
                      </c:pt>
                      <c:pt idx="23">
                        <c:v>7751.0599999999995</c:v>
                      </c:pt>
                      <c:pt idx="24">
                        <c:v>7831.28</c:v>
                      </c:pt>
                      <c:pt idx="25">
                        <c:v>7911.5</c:v>
                      </c:pt>
                      <c:pt idx="26">
                        <c:v>7991.7199999999993</c:v>
                      </c:pt>
                      <c:pt idx="27">
                        <c:v>8071.9400000000005</c:v>
                      </c:pt>
                      <c:pt idx="28">
                        <c:v>8152.16</c:v>
                      </c:pt>
                      <c:pt idx="29">
                        <c:v>8232.380000000001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832D-4E83-9EF1-DFF07222D0F0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D$3</c15:sqref>
                        </c15:formulaRef>
                      </c:ext>
                    </c:extLst>
                    <c:strCache>
                      <c:ptCount val="1"/>
                      <c:pt idx="0">
                        <c:v>c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D$4:$D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95.94</c:v>
                      </c:pt>
                      <c:pt idx="1">
                        <c:v>97.186999999999998</c:v>
                      </c:pt>
                      <c:pt idx="2">
                        <c:v>98.433999999999997</c:v>
                      </c:pt>
                      <c:pt idx="3">
                        <c:v>99.680999999999997</c:v>
                      </c:pt>
                      <c:pt idx="4">
                        <c:v>100.928</c:v>
                      </c:pt>
                      <c:pt idx="5">
                        <c:v>102.175</c:v>
                      </c:pt>
                      <c:pt idx="6">
                        <c:v>103.422</c:v>
                      </c:pt>
                      <c:pt idx="7">
                        <c:v>104.669</c:v>
                      </c:pt>
                      <c:pt idx="8">
                        <c:v>105.916</c:v>
                      </c:pt>
                      <c:pt idx="9">
                        <c:v>107.163</c:v>
                      </c:pt>
                      <c:pt idx="10">
                        <c:v>108.41</c:v>
                      </c:pt>
                      <c:pt idx="11">
                        <c:v>109.657</c:v>
                      </c:pt>
                      <c:pt idx="12">
                        <c:v>110.904</c:v>
                      </c:pt>
                      <c:pt idx="13">
                        <c:v>112.151</c:v>
                      </c:pt>
                      <c:pt idx="14">
                        <c:v>113.398</c:v>
                      </c:pt>
                      <c:pt idx="15">
                        <c:v>114.645</c:v>
                      </c:pt>
                      <c:pt idx="16">
                        <c:v>115.892</c:v>
                      </c:pt>
                      <c:pt idx="17">
                        <c:v>117.139</c:v>
                      </c:pt>
                      <c:pt idx="18">
                        <c:v>118.386</c:v>
                      </c:pt>
                      <c:pt idx="19">
                        <c:v>119.633</c:v>
                      </c:pt>
                      <c:pt idx="20">
                        <c:v>120.88</c:v>
                      </c:pt>
                      <c:pt idx="21">
                        <c:v>122.127</c:v>
                      </c:pt>
                      <c:pt idx="22">
                        <c:v>123.374</c:v>
                      </c:pt>
                      <c:pt idx="23">
                        <c:v>124.621</c:v>
                      </c:pt>
                      <c:pt idx="24">
                        <c:v>125.86799999999999</c:v>
                      </c:pt>
                      <c:pt idx="25">
                        <c:v>127.11500000000001</c:v>
                      </c:pt>
                      <c:pt idx="26">
                        <c:v>128.36199999999999</c:v>
                      </c:pt>
                      <c:pt idx="27">
                        <c:v>129.60900000000001</c:v>
                      </c:pt>
                      <c:pt idx="28">
                        <c:v>130.85599999999999</c:v>
                      </c:pt>
                      <c:pt idx="29">
                        <c:v>132.1030000000000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832D-4E83-9EF1-DFF07222D0F0}"/>
                  </c:ext>
                </c:extLst>
              </c15:ser>
            </c15:filteredScatterSeries>
          </c:ext>
        </c:extLst>
      </c:scatterChart>
      <c:valAx>
        <c:axId val="213050231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/>
                  <a:t>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9031423"/>
        <c:crosses val="autoZero"/>
        <c:crossBetween val="midCat"/>
      </c:valAx>
      <c:valAx>
        <c:axId val="212903142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/>
                  <a:t>Popul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3050231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1"/>
          <c:order val="11"/>
          <c:tx>
            <c:strRef>
              <c:f>'Predict c sensitivity'!$N$3</c:f>
              <c:strCache>
                <c:ptCount val="1"/>
                <c:pt idx="0">
                  <c:v>c_dc_low</c:v>
                </c:pt>
              </c:strCache>
            </c:strRef>
          </c:tx>
          <c:spPr>
            <a:ln w="76200" cap="rnd">
              <a:solidFill>
                <a:srgbClr val="00B050"/>
              </a:solidFill>
              <a:prstDash val="sysDot"/>
              <a:round/>
            </a:ln>
            <a:effectLst/>
          </c:spPr>
          <c:marker>
            <c:symbol val="none"/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N$4:$N$33</c:f>
              <c:numCache>
                <c:formatCode>General</c:formatCode>
                <c:ptCount val="30"/>
                <c:pt idx="0">
                  <c:v>95.94</c:v>
                </c:pt>
                <c:pt idx="1">
                  <c:v>94.692999999999998</c:v>
                </c:pt>
                <c:pt idx="2">
                  <c:v>93.445999999999998</c:v>
                </c:pt>
                <c:pt idx="3">
                  <c:v>92.198999999999998</c:v>
                </c:pt>
                <c:pt idx="4">
                  <c:v>90.951999999999998</c:v>
                </c:pt>
                <c:pt idx="5">
                  <c:v>89.704999999999998</c:v>
                </c:pt>
                <c:pt idx="6">
                  <c:v>88.457999999999998</c:v>
                </c:pt>
                <c:pt idx="7">
                  <c:v>87.210999999999999</c:v>
                </c:pt>
                <c:pt idx="8">
                  <c:v>85.963999999999999</c:v>
                </c:pt>
                <c:pt idx="9">
                  <c:v>84.716999999999999</c:v>
                </c:pt>
                <c:pt idx="10">
                  <c:v>83.47</c:v>
                </c:pt>
                <c:pt idx="11">
                  <c:v>82.222999999999999</c:v>
                </c:pt>
                <c:pt idx="12">
                  <c:v>80.975999999999999</c:v>
                </c:pt>
                <c:pt idx="13">
                  <c:v>79.728999999999999</c:v>
                </c:pt>
                <c:pt idx="14">
                  <c:v>78.481999999999999</c:v>
                </c:pt>
                <c:pt idx="15">
                  <c:v>77.234999999999999</c:v>
                </c:pt>
                <c:pt idx="16">
                  <c:v>75.988</c:v>
                </c:pt>
                <c:pt idx="17">
                  <c:v>74.741</c:v>
                </c:pt>
                <c:pt idx="18">
                  <c:v>73.494</c:v>
                </c:pt>
                <c:pt idx="19">
                  <c:v>72.247</c:v>
                </c:pt>
                <c:pt idx="20">
                  <c:v>71</c:v>
                </c:pt>
                <c:pt idx="21">
                  <c:v>69.753</c:v>
                </c:pt>
                <c:pt idx="22">
                  <c:v>68.506</c:v>
                </c:pt>
                <c:pt idx="23">
                  <c:v>67.259</c:v>
                </c:pt>
                <c:pt idx="24">
                  <c:v>66.012</c:v>
                </c:pt>
                <c:pt idx="25">
                  <c:v>64.764999999999986</c:v>
                </c:pt>
                <c:pt idx="26">
                  <c:v>63.517999999999994</c:v>
                </c:pt>
                <c:pt idx="27">
                  <c:v>62.270999999999994</c:v>
                </c:pt>
                <c:pt idx="28">
                  <c:v>61.023999999999994</c:v>
                </c:pt>
                <c:pt idx="29">
                  <c:v>59.7769999999999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C8C-409C-8278-01A55D12ED40}"/>
            </c:ext>
          </c:extLst>
        </c:ser>
        <c:ser>
          <c:idx val="12"/>
          <c:order val="12"/>
          <c:tx>
            <c:strRef>
              <c:f>'Predict c sensitivity'!$O$3</c:f>
              <c:strCache>
                <c:ptCount val="1"/>
                <c:pt idx="0">
                  <c:v>c_Case_0</c:v>
                </c:pt>
              </c:strCache>
            </c:strRef>
          </c:tx>
          <c:spPr>
            <a:ln w="571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O$4:$O$33</c:f>
              <c:numCache>
                <c:formatCode>General</c:formatCode>
                <c:ptCount val="30"/>
                <c:pt idx="0">
                  <c:v>95.94</c:v>
                </c:pt>
                <c:pt idx="1">
                  <c:v>97.186999999999998</c:v>
                </c:pt>
                <c:pt idx="2">
                  <c:v>98.433999999999997</c:v>
                </c:pt>
                <c:pt idx="3">
                  <c:v>99.680999999999997</c:v>
                </c:pt>
                <c:pt idx="4">
                  <c:v>100.928</c:v>
                </c:pt>
                <c:pt idx="5">
                  <c:v>102.175</c:v>
                </c:pt>
                <c:pt idx="6">
                  <c:v>103.422</c:v>
                </c:pt>
                <c:pt idx="7">
                  <c:v>104.669</c:v>
                </c:pt>
                <c:pt idx="8">
                  <c:v>105.916</c:v>
                </c:pt>
                <c:pt idx="9">
                  <c:v>107.163</c:v>
                </c:pt>
                <c:pt idx="10">
                  <c:v>108.41</c:v>
                </c:pt>
                <c:pt idx="11">
                  <c:v>109.657</c:v>
                </c:pt>
                <c:pt idx="12">
                  <c:v>110.904</c:v>
                </c:pt>
                <c:pt idx="13">
                  <c:v>112.151</c:v>
                </c:pt>
                <c:pt idx="14">
                  <c:v>113.398</c:v>
                </c:pt>
                <c:pt idx="15">
                  <c:v>114.645</c:v>
                </c:pt>
                <c:pt idx="16">
                  <c:v>115.892</c:v>
                </c:pt>
                <c:pt idx="17">
                  <c:v>117.139</c:v>
                </c:pt>
                <c:pt idx="18">
                  <c:v>118.386</c:v>
                </c:pt>
                <c:pt idx="19">
                  <c:v>119.633</c:v>
                </c:pt>
                <c:pt idx="20">
                  <c:v>120.88</c:v>
                </c:pt>
                <c:pt idx="21">
                  <c:v>122.127</c:v>
                </c:pt>
                <c:pt idx="22">
                  <c:v>123.374</c:v>
                </c:pt>
                <c:pt idx="23">
                  <c:v>124.621</c:v>
                </c:pt>
                <c:pt idx="24">
                  <c:v>125.86799999999999</c:v>
                </c:pt>
                <c:pt idx="25">
                  <c:v>127.11500000000001</c:v>
                </c:pt>
                <c:pt idx="26">
                  <c:v>128.36199999999999</c:v>
                </c:pt>
                <c:pt idx="27">
                  <c:v>129.60900000000001</c:v>
                </c:pt>
                <c:pt idx="28">
                  <c:v>130.85599999999999</c:v>
                </c:pt>
                <c:pt idx="29">
                  <c:v>132.103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C8C-409C-8278-01A55D12ED40}"/>
            </c:ext>
          </c:extLst>
        </c:ser>
        <c:ser>
          <c:idx val="13"/>
          <c:order val="13"/>
          <c:tx>
            <c:strRef>
              <c:f>'Predict c sensitivity'!$P$3</c:f>
              <c:strCache>
                <c:ptCount val="1"/>
                <c:pt idx="0">
                  <c:v>c_dc_high</c:v>
                </c:pt>
              </c:strCache>
            </c:strRef>
          </c:tx>
          <c:spPr>
            <a:ln w="57150" cap="rnd">
              <a:solidFill>
                <a:srgbClr val="FF000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P$4:$P$33</c:f>
              <c:numCache>
                <c:formatCode>General</c:formatCode>
                <c:ptCount val="30"/>
                <c:pt idx="0">
                  <c:v>95.94</c:v>
                </c:pt>
                <c:pt idx="1">
                  <c:v>98.433999999999997</c:v>
                </c:pt>
                <c:pt idx="2">
                  <c:v>100.928</c:v>
                </c:pt>
                <c:pt idx="3">
                  <c:v>103.422</c:v>
                </c:pt>
                <c:pt idx="4">
                  <c:v>105.916</c:v>
                </c:pt>
                <c:pt idx="5">
                  <c:v>108.41</c:v>
                </c:pt>
                <c:pt idx="6">
                  <c:v>110.904</c:v>
                </c:pt>
                <c:pt idx="7">
                  <c:v>113.398</c:v>
                </c:pt>
                <c:pt idx="8">
                  <c:v>115.892</c:v>
                </c:pt>
                <c:pt idx="9">
                  <c:v>118.386</c:v>
                </c:pt>
                <c:pt idx="10">
                  <c:v>120.88</c:v>
                </c:pt>
                <c:pt idx="11">
                  <c:v>123.374</c:v>
                </c:pt>
                <c:pt idx="12">
                  <c:v>125.86799999999999</c:v>
                </c:pt>
                <c:pt idx="13">
                  <c:v>128.36199999999999</c:v>
                </c:pt>
                <c:pt idx="14">
                  <c:v>130.85599999999999</c:v>
                </c:pt>
                <c:pt idx="15">
                  <c:v>133.35</c:v>
                </c:pt>
                <c:pt idx="16">
                  <c:v>135.84399999999999</c:v>
                </c:pt>
                <c:pt idx="17">
                  <c:v>138.33799999999999</c:v>
                </c:pt>
                <c:pt idx="18">
                  <c:v>140.83199999999999</c:v>
                </c:pt>
                <c:pt idx="19">
                  <c:v>143.32599999999999</c:v>
                </c:pt>
                <c:pt idx="20">
                  <c:v>145.82</c:v>
                </c:pt>
                <c:pt idx="21">
                  <c:v>148.31399999999999</c:v>
                </c:pt>
                <c:pt idx="22">
                  <c:v>150.80799999999999</c:v>
                </c:pt>
                <c:pt idx="23">
                  <c:v>153.30199999999999</c:v>
                </c:pt>
                <c:pt idx="24">
                  <c:v>155.79599999999999</c:v>
                </c:pt>
                <c:pt idx="25">
                  <c:v>158.29000000000002</c:v>
                </c:pt>
                <c:pt idx="26">
                  <c:v>160.78399999999999</c:v>
                </c:pt>
                <c:pt idx="27">
                  <c:v>163.27800000000002</c:v>
                </c:pt>
                <c:pt idx="28">
                  <c:v>165.77199999999999</c:v>
                </c:pt>
                <c:pt idx="29">
                  <c:v>168.266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C8C-409C-8278-01A55D12ED40}"/>
            </c:ext>
          </c:extLst>
        </c:ser>
        <c:ser>
          <c:idx val="14"/>
          <c:order val="14"/>
          <c:tx>
            <c:strRef>
              <c:f>'Predict c sensitivity'!$Q$3</c:f>
              <c:strCache>
                <c:ptCount val="1"/>
                <c:pt idx="0">
                  <c:v>c_dc_zero</c:v>
                </c:pt>
              </c:strCache>
            </c:strRef>
          </c:tx>
          <c:spPr>
            <a:ln w="57150" cap="rnd">
              <a:solidFill>
                <a:srgbClr val="0070C0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Q$4:$Q$33</c:f>
              <c:numCache>
                <c:formatCode>General</c:formatCode>
                <c:ptCount val="30"/>
                <c:pt idx="0">
                  <c:v>95.94</c:v>
                </c:pt>
                <c:pt idx="1">
                  <c:v>95.94</c:v>
                </c:pt>
                <c:pt idx="2">
                  <c:v>95.94</c:v>
                </c:pt>
                <c:pt idx="3">
                  <c:v>95.94</c:v>
                </c:pt>
                <c:pt idx="4">
                  <c:v>95.94</c:v>
                </c:pt>
                <c:pt idx="5">
                  <c:v>95.94</c:v>
                </c:pt>
                <c:pt idx="6">
                  <c:v>95.94</c:v>
                </c:pt>
                <c:pt idx="7">
                  <c:v>95.94</c:v>
                </c:pt>
                <c:pt idx="8">
                  <c:v>95.94</c:v>
                </c:pt>
                <c:pt idx="9">
                  <c:v>95.94</c:v>
                </c:pt>
                <c:pt idx="10">
                  <c:v>95.94</c:v>
                </c:pt>
                <c:pt idx="11">
                  <c:v>95.94</c:v>
                </c:pt>
                <c:pt idx="12">
                  <c:v>95.94</c:v>
                </c:pt>
                <c:pt idx="13">
                  <c:v>95.94</c:v>
                </c:pt>
                <c:pt idx="14">
                  <c:v>95.94</c:v>
                </c:pt>
                <c:pt idx="15">
                  <c:v>95.94</c:v>
                </c:pt>
                <c:pt idx="16">
                  <c:v>95.94</c:v>
                </c:pt>
                <c:pt idx="17">
                  <c:v>95.94</c:v>
                </c:pt>
                <c:pt idx="18">
                  <c:v>95.94</c:v>
                </c:pt>
                <c:pt idx="19">
                  <c:v>95.94</c:v>
                </c:pt>
                <c:pt idx="20">
                  <c:v>95.94</c:v>
                </c:pt>
                <c:pt idx="21">
                  <c:v>95.94</c:v>
                </c:pt>
                <c:pt idx="22">
                  <c:v>95.94</c:v>
                </c:pt>
                <c:pt idx="23">
                  <c:v>95.94</c:v>
                </c:pt>
                <c:pt idx="24">
                  <c:v>95.94</c:v>
                </c:pt>
                <c:pt idx="25">
                  <c:v>95.94</c:v>
                </c:pt>
                <c:pt idx="26">
                  <c:v>95.94</c:v>
                </c:pt>
                <c:pt idx="27">
                  <c:v>95.94</c:v>
                </c:pt>
                <c:pt idx="28">
                  <c:v>95.94</c:v>
                </c:pt>
                <c:pt idx="29">
                  <c:v>95.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C8C-409C-8278-01A55D12ED4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764383"/>
        <c:axId val="588058431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Predict c sensitivity'!$C$3</c15:sqref>
                        </c15:formulaRef>
                      </c:ext>
                    </c:extLst>
                    <c:strCache>
                      <c:ptCount val="1"/>
                      <c:pt idx="0">
                        <c:v>G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Predict c sensitivity'!$C$4:$C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5906</c:v>
                      </c:pt>
                      <c:pt idx="1">
                        <c:v>5986.22</c:v>
                      </c:pt>
                      <c:pt idx="2">
                        <c:v>6066.44</c:v>
                      </c:pt>
                      <c:pt idx="3">
                        <c:v>6146.66</c:v>
                      </c:pt>
                      <c:pt idx="4">
                        <c:v>6226.88</c:v>
                      </c:pt>
                      <c:pt idx="5">
                        <c:v>6307.1</c:v>
                      </c:pt>
                      <c:pt idx="6">
                        <c:v>6387.32</c:v>
                      </c:pt>
                      <c:pt idx="7">
                        <c:v>6467.54</c:v>
                      </c:pt>
                      <c:pt idx="8">
                        <c:v>6547.76</c:v>
                      </c:pt>
                      <c:pt idx="9">
                        <c:v>6627.98</c:v>
                      </c:pt>
                      <c:pt idx="10">
                        <c:v>6708.2</c:v>
                      </c:pt>
                      <c:pt idx="11">
                        <c:v>6788.42</c:v>
                      </c:pt>
                      <c:pt idx="12">
                        <c:v>6868.64</c:v>
                      </c:pt>
                      <c:pt idx="13">
                        <c:v>6948.86</c:v>
                      </c:pt>
                      <c:pt idx="14">
                        <c:v>7029.08</c:v>
                      </c:pt>
                      <c:pt idx="15">
                        <c:v>7109.3</c:v>
                      </c:pt>
                      <c:pt idx="16">
                        <c:v>7189.52</c:v>
                      </c:pt>
                      <c:pt idx="17">
                        <c:v>7269.74</c:v>
                      </c:pt>
                      <c:pt idx="18">
                        <c:v>7349.96</c:v>
                      </c:pt>
                      <c:pt idx="19">
                        <c:v>7430.18</c:v>
                      </c:pt>
                      <c:pt idx="20">
                        <c:v>7510.4</c:v>
                      </c:pt>
                      <c:pt idx="21">
                        <c:v>7590.62</c:v>
                      </c:pt>
                      <c:pt idx="22">
                        <c:v>7670.84</c:v>
                      </c:pt>
                      <c:pt idx="23">
                        <c:v>7751.0599999999995</c:v>
                      </c:pt>
                      <c:pt idx="24">
                        <c:v>7831.28</c:v>
                      </c:pt>
                      <c:pt idx="25">
                        <c:v>7911.5</c:v>
                      </c:pt>
                      <c:pt idx="26">
                        <c:v>7991.7199999999993</c:v>
                      </c:pt>
                      <c:pt idx="27">
                        <c:v>8071.9400000000005</c:v>
                      </c:pt>
                      <c:pt idx="28">
                        <c:v>8152.16</c:v>
                      </c:pt>
                      <c:pt idx="29">
                        <c:v>8232.380000000001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4-8C8C-409C-8278-01A55D12ED40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D$3</c15:sqref>
                        </c15:formulaRef>
                      </c:ext>
                    </c:extLst>
                    <c:strCache>
                      <c:ptCount val="1"/>
                      <c:pt idx="0">
                        <c:v>c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D$4:$D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95.94</c:v>
                      </c:pt>
                      <c:pt idx="1">
                        <c:v>97.186999999999998</c:v>
                      </c:pt>
                      <c:pt idx="2">
                        <c:v>98.433999999999997</c:v>
                      </c:pt>
                      <c:pt idx="3">
                        <c:v>99.680999999999997</c:v>
                      </c:pt>
                      <c:pt idx="4">
                        <c:v>100.928</c:v>
                      </c:pt>
                      <c:pt idx="5">
                        <c:v>102.175</c:v>
                      </c:pt>
                      <c:pt idx="6">
                        <c:v>103.422</c:v>
                      </c:pt>
                      <c:pt idx="7">
                        <c:v>104.669</c:v>
                      </c:pt>
                      <c:pt idx="8">
                        <c:v>105.916</c:v>
                      </c:pt>
                      <c:pt idx="9">
                        <c:v>107.163</c:v>
                      </c:pt>
                      <c:pt idx="10">
                        <c:v>108.41</c:v>
                      </c:pt>
                      <c:pt idx="11">
                        <c:v>109.657</c:v>
                      </c:pt>
                      <c:pt idx="12">
                        <c:v>110.904</c:v>
                      </c:pt>
                      <c:pt idx="13">
                        <c:v>112.151</c:v>
                      </c:pt>
                      <c:pt idx="14">
                        <c:v>113.398</c:v>
                      </c:pt>
                      <c:pt idx="15">
                        <c:v>114.645</c:v>
                      </c:pt>
                      <c:pt idx="16">
                        <c:v>115.892</c:v>
                      </c:pt>
                      <c:pt idx="17">
                        <c:v>117.139</c:v>
                      </c:pt>
                      <c:pt idx="18">
                        <c:v>118.386</c:v>
                      </c:pt>
                      <c:pt idx="19">
                        <c:v>119.633</c:v>
                      </c:pt>
                      <c:pt idx="20">
                        <c:v>120.88</c:v>
                      </c:pt>
                      <c:pt idx="21">
                        <c:v>122.127</c:v>
                      </c:pt>
                      <c:pt idx="22">
                        <c:v>123.374</c:v>
                      </c:pt>
                      <c:pt idx="23">
                        <c:v>124.621</c:v>
                      </c:pt>
                      <c:pt idx="24">
                        <c:v>125.86799999999999</c:v>
                      </c:pt>
                      <c:pt idx="25">
                        <c:v>127.11500000000001</c:v>
                      </c:pt>
                      <c:pt idx="26">
                        <c:v>128.36199999999999</c:v>
                      </c:pt>
                      <c:pt idx="27">
                        <c:v>129.60900000000001</c:v>
                      </c:pt>
                      <c:pt idx="28">
                        <c:v>130.85599999999999</c:v>
                      </c:pt>
                      <c:pt idx="29">
                        <c:v>132.1030000000000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8C8C-409C-8278-01A55D12ED40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E$3</c15:sqref>
                        </c15:formulaRef>
                      </c:ext>
                    </c:extLst>
                    <c:strCache>
                      <c:ptCount val="1"/>
                      <c:pt idx="0">
                        <c:v>P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E$4:$E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10450000</c:v>
                      </c:pt>
                      <c:pt idx="1">
                        <c:v>10498700</c:v>
                      </c:pt>
                      <c:pt idx="2">
                        <c:v>10547400</c:v>
                      </c:pt>
                      <c:pt idx="3">
                        <c:v>10596100</c:v>
                      </c:pt>
                      <c:pt idx="4">
                        <c:v>10644800</c:v>
                      </c:pt>
                      <c:pt idx="5">
                        <c:v>10693499.999999998</c:v>
                      </c:pt>
                      <c:pt idx="6">
                        <c:v>10742199.999999998</c:v>
                      </c:pt>
                      <c:pt idx="7">
                        <c:v>10790899.999999998</c:v>
                      </c:pt>
                      <c:pt idx="8">
                        <c:v>10839599.999999998</c:v>
                      </c:pt>
                      <c:pt idx="9">
                        <c:v>10888300</c:v>
                      </c:pt>
                      <c:pt idx="10">
                        <c:v>10937000</c:v>
                      </c:pt>
                      <c:pt idx="11">
                        <c:v>10985700</c:v>
                      </c:pt>
                      <c:pt idx="12">
                        <c:v>11034400</c:v>
                      </c:pt>
                      <c:pt idx="13">
                        <c:v>11083100</c:v>
                      </c:pt>
                      <c:pt idx="14">
                        <c:v>11131799.999999998</c:v>
                      </c:pt>
                      <c:pt idx="15">
                        <c:v>11180499.999999998</c:v>
                      </c:pt>
                      <c:pt idx="16">
                        <c:v>11229199.999999998</c:v>
                      </c:pt>
                      <c:pt idx="17">
                        <c:v>11277899.999999998</c:v>
                      </c:pt>
                      <c:pt idx="18">
                        <c:v>11326600</c:v>
                      </c:pt>
                      <c:pt idx="19">
                        <c:v>11375300</c:v>
                      </c:pt>
                      <c:pt idx="20">
                        <c:v>11424000</c:v>
                      </c:pt>
                      <c:pt idx="21">
                        <c:v>11472700</c:v>
                      </c:pt>
                      <c:pt idx="22">
                        <c:v>11521400</c:v>
                      </c:pt>
                      <c:pt idx="23">
                        <c:v>11570100</c:v>
                      </c:pt>
                      <c:pt idx="24">
                        <c:v>11618800</c:v>
                      </c:pt>
                      <c:pt idx="25">
                        <c:v>11667499.999999998</c:v>
                      </c:pt>
                      <c:pt idx="26">
                        <c:v>11716199.999999998</c:v>
                      </c:pt>
                      <c:pt idx="27">
                        <c:v>11764899.999999998</c:v>
                      </c:pt>
                      <c:pt idx="28">
                        <c:v>11813600</c:v>
                      </c:pt>
                      <c:pt idx="29">
                        <c:v>118623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8C8C-409C-8278-01A55D12ED40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F$3</c15:sqref>
                        </c15:formulaRef>
                      </c:ext>
                    </c:extLst>
                    <c:strCache>
                      <c:ptCount val="1"/>
                      <c:pt idx="0">
                        <c:v>dPdt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F$4:$F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48700</c:v>
                      </c:pt>
                      <c:pt idx="1">
                        <c:v>48700</c:v>
                      </c:pt>
                      <c:pt idx="2">
                        <c:v>48700</c:v>
                      </c:pt>
                      <c:pt idx="3">
                        <c:v>48700</c:v>
                      </c:pt>
                      <c:pt idx="4">
                        <c:v>48699.999999998137</c:v>
                      </c:pt>
                      <c:pt idx="5">
                        <c:v>48700</c:v>
                      </c:pt>
                      <c:pt idx="6">
                        <c:v>48700</c:v>
                      </c:pt>
                      <c:pt idx="7">
                        <c:v>48700</c:v>
                      </c:pt>
                      <c:pt idx="8">
                        <c:v>48700.000000001863</c:v>
                      </c:pt>
                      <c:pt idx="9">
                        <c:v>48700</c:v>
                      </c:pt>
                      <c:pt idx="10">
                        <c:v>48700</c:v>
                      </c:pt>
                      <c:pt idx="11">
                        <c:v>48700</c:v>
                      </c:pt>
                      <c:pt idx="12">
                        <c:v>48700</c:v>
                      </c:pt>
                      <c:pt idx="13">
                        <c:v>48699.999999998137</c:v>
                      </c:pt>
                      <c:pt idx="14">
                        <c:v>48700</c:v>
                      </c:pt>
                      <c:pt idx="15">
                        <c:v>48700</c:v>
                      </c:pt>
                      <c:pt idx="16">
                        <c:v>48700</c:v>
                      </c:pt>
                      <c:pt idx="17">
                        <c:v>48700.000000001863</c:v>
                      </c:pt>
                      <c:pt idx="18">
                        <c:v>48700</c:v>
                      </c:pt>
                      <c:pt idx="19">
                        <c:v>48700</c:v>
                      </c:pt>
                      <c:pt idx="20">
                        <c:v>48700</c:v>
                      </c:pt>
                      <c:pt idx="21">
                        <c:v>48700</c:v>
                      </c:pt>
                      <c:pt idx="22">
                        <c:v>48700</c:v>
                      </c:pt>
                      <c:pt idx="23">
                        <c:v>48700</c:v>
                      </c:pt>
                      <c:pt idx="24">
                        <c:v>48699.999999998137</c:v>
                      </c:pt>
                      <c:pt idx="25">
                        <c:v>48700</c:v>
                      </c:pt>
                      <c:pt idx="26">
                        <c:v>48700</c:v>
                      </c:pt>
                      <c:pt idx="27">
                        <c:v>48700.000000001863</c:v>
                      </c:pt>
                      <c:pt idx="28">
                        <c:v>48700</c:v>
                      </c:pt>
                      <c:pt idx="29">
                        <c:v>487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8C8C-409C-8278-01A55D12ED40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G$3</c15:sqref>
                        </c15:formulaRef>
                      </c:ext>
                    </c:extLst>
                    <c:strCache>
                      <c:ptCount val="1"/>
                      <c:pt idx="0">
                        <c:v>t-1975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G$4:$G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46</c:v>
                      </c:pt>
                      <c:pt idx="1">
                        <c:v>47</c:v>
                      </c:pt>
                      <c:pt idx="2">
                        <c:v>48</c:v>
                      </c:pt>
                      <c:pt idx="3">
                        <c:v>49</c:v>
                      </c:pt>
                      <c:pt idx="4">
                        <c:v>50</c:v>
                      </c:pt>
                      <c:pt idx="5">
                        <c:v>51</c:v>
                      </c:pt>
                      <c:pt idx="6">
                        <c:v>52</c:v>
                      </c:pt>
                      <c:pt idx="7">
                        <c:v>53</c:v>
                      </c:pt>
                      <c:pt idx="8">
                        <c:v>54</c:v>
                      </c:pt>
                      <c:pt idx="9">
                        <c:v>55</c:v>
                      </c:pt>
                      <c:pt idx="10">
                        <c:v>56</c:v>
                      </c:pt>
                      <c:pt idx="11">
                        <c:v>57</c:v>
                      </c:pt>
                      <c:pt idx="12">
                        <c:v>58</c:v>
                      </c:pt>
                      <c:pt idx="13">
                        <c:v>59</c:v>
                      </c:pt>
                      <c:pt idx="14">
                        <c:v>60</c:v>
                      </c:pt>
                      <c:pt idx="15">
                        <c:v>61</c:v>
                      </c:pt>
                      <c:pt idx="16">
                        <c:v>62</c:v>
                      </c:pt>
                      <c:pt idx="17">
                        <c:v>63</c:v>
                      </c:pt>
                      <c:pt idx="18">
                        <c:v>64</c:v>
                      </c:pt>
                      <c:pt idx="19">
                        <c:v>65</c:v>
                      </c:pt>
                      <c:pt idx="20">
                        <c:v>66</c:v>
                      </c:pt>
                      <c:pt idx="21">
                        <c:v>67</c:v>
                      </c:pt>
                      <c:pt idx="22">
                        <c:v>68</c:v>
                      </c:pt>
                      <c:pt idx="23">
                        <c:v>69</c:v>
                      </c:pt>
                      <c:pt idx="24">
                        <c:v>70</c:v>
                      </c:pt>
                      <c:pt idx="25">
                        <c:v>71</c:v>
                      </c:pt>
                      <c:pt idx="26">
                        <c:v>72</c:v>
                      </c:pt>
                      <c:pt idx="27">
                        <c:v>73</c:v>
                      </c:pt>
                      <c:pt idx="28">
                        <c:v>74</c:v>
                      </c:pt>
                      <c:pt idx="29">
                        <c:v>7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8C8C-409C-8278-01A55D12ED40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H$3</c15:sqref>
                        </c15:formulaRef>
                      </c:ext>
                    </c:extLst>
                    <c:strCache>
                      <c:ptCount val="1"/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H$4:$H$33</c15:sqref>
                        </c15:formulaRef>
                      </c:ext>
                    </c:extLst>
                    <c:numCache>
                      <c:formatCode>General</c:formatCode>
                      <c:ptCount val="30"/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8C8C-409C-8278-01A55D12ED40}"/>
                  </c:ext>
                </c:extLst>
              </c15:ser>
            </c15:filteredScatterSeries>
            <c15:filteredScatter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I$3</c15:sqref>
                        </c15:formulaRef>
                      </c:ext>
                    </c:extLst>
                    <c:strCache>
                      <c:ptCount val="1"/>
                      <c:pt idx="0">
                        <c:v>A_pred_Case_0</c:v>
                      </c:pt>
                    </c:strCache>
                  </c:strRef>
                </c:tx>
                <c:spPr>
                  <a:ln w="19050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I$4:$I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44758.57217125548</c:v>
                      </c:pt>
                      <c:pt idx="1">
                        <c:v>44264.589271911711</c:v>
                      </c:pt>
                      <c:pt idx="2">
                        <c:v>43806.587964032718</c:v>
                      </c:pt>
                      <c:pt idx="3">
                        <c:v>43384.329542789084</c:v>
                      </c:pt>
                      <c:pt idx="4">
                        <c:v>42997.579992073472</c:v>
                      </c:pt>
                      <c:pt idx="5">
                        <c:v>42646.109832982416</c:v>
                      </c:pt>
                      <c:pt idx="6">
                        <c:v>42329.693979067612</c:v>
                      </c:pt>
                      <c:pt idx="7">
                        <c:v>42048.111597968615</c:v>
                      </c:pt>
                      <c:pt idx="8">
                        <c:v>41801.14597907674</c:v>
                      </c:pt>
                      <c:pt idx="9">
                        <c:v>41588.584406884213</c:v>
                      </c:pt>
                      <c:pt idx="10">
                        <c:v>41410.21803972713</c:v>
                      </c:pt>
                      <c:pt idx="11">
                        <c:v>41265.84179360437</c:v>
                      </c:pt>
                      <c:pt idx="12">
                        <c:v>41155.254230830353</c:v>
                      </c:pt>
                      <c:pt idx="13">
                        <c:v>41078.257453242783</c:v>
                      </c:pt>
                      <c:pt idx="14">
                        <c:v>41034.656999748666</c:v>
                      </c:pt>
                      <c:pt idx="15">
                        <c:v>41024.261747964949</c:v>
                      </c:pt>
                      <c:pt idx="16">
                        <c:v>41046.883819762559</c:v>
                      </c:pt>
                      <c:pt idx="17">
                        <c:v>41102.33849050483</c:v>
                      </c:pt>
                      <c:pt idx="18">
                        <c:v>41190.444101806264</c:v>
                      </c:pt>
                      <c:pt idx="19">
                        <c:v>41311.021977628581</c:v>
                      </c:pt>
                      <c:pt idx="20">
                        <c:v>41463.89634355926</c:v>
                      </c:pt>
                      <c:pt idx="21">
                        <c:v>41648.894249117293</c:v>
                      </c:pt>
                      <c:pt idx="22">
                        <c:v>41865.845492935332</c:v>
                      </c:pt>
                      <c:pt idx="23">
                        <c:v>42114.582550694526</c:v>
                      </c:pt>
                      <c:pt idx="24">
                        <c:v>42394.94050566951</c:v>
                      </c:pt>
                      <c:pt idx="25">
                        <c:v>42706.756981784943</c:v>
                      </c:pt>
                      <c:pt idx="26">
                        <c:v>43049.872079025139</c:v>
                      </c:pt>
                      <c:pt idx="27">
                        <c:v>43424.128311156353</c:v>
                      </c:pt>
                      <c:pt idx="28">
                        <c:v>43829.370545586746</c:v>
                      </c:pt>
                      <c:pt idx="29">
                        <c:v>44265.44594532961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A-8C8C-409C-8278-01A55D12ED40}"/>
                  </c:ext>
                </c:extLst>
              </c15:ser>
            </c15:filteredScatterSeries>
            <c15:filteredScatter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J$3</c15:sqref>
                        </c15:formulaRef>
                      </c:ext>
                    </c:extLst>
                    <c:strCache>
                      <c:ptCount val="1"/>
                      <c:pt idx="0">
                        <c:v>A_pred_dc_low</c:v>
                      </c:pt>
                    </c:strCache>
                  </c:strRef>
                </c:tx>
                <c:spPr>
                  <a:ln w="19050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J$4:$J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44758.57217125548</c:v>
                      </c:pt>
                      <c:pt idx="1">
                        <c:v>47339.691271911724</c:v>
                      </c:pt>
                      <c:pt idx="2">
                        <c:v>49956.791964032745</c:v>
                      </c:pt>
                      <c:pt idx="3">
                        <c:v>52609.635542789125</c:v>
                      </c:pt>
                      <c:pt idx="4">
                        <c:v>55297.987992073467</c:v>
                      </c:pt>
                      <c:pt idx="5">
                        <c:v>58021.619832982426</c:v>
                      </c:pt>
                      <c:pt idx="6">
                        <c:v>60780.305979067634</c:v>
                      </c:pt>
                      <c:pt idx="7">
                        <c:v>63573.825597968593</c:v>
                      </c:pt>
                      <c:pt idx="8">
                        <c:v>66401.96197907679</c:v>
                      </c:pt>
                      <c:pt idx="9">
                        <c:v>69264.502406884218</c:v>
                      </c:pt>
                      <c:pt idx="10">
                        <c:v>72161.23803972709</c:v>
                      </c:pt>
                      <c:pt idx="11">
                        <c:v>75091.963793604402</c:v>
                      </c:pt>
                      <c:pt idx="12">
                        <c:v>78056.47823083034</c:v>
                      </c:pt>
                      <c:pt idx="13">
                        <c:v>81054.583453242783</c:v>
                      </c:pt>
                      <c:pt idx="14">
                        <c:v>84086.08499974868</c:v>
                      </c:pt>
                      <c:pt idx="15">
                        <c:v>87150.791747964919</c:v>
                      </c:pt>
                      <c:pt idx="16">
                        <c:v>90248.515819762542</c:v>
                      </c:pt>
                      <c:pt idx="17">
                        <c:v>93379.072490504826</c:v>
                      </c:pt>
                      <c:pt idx="18">
                        <c:v>96542.280101806216</c:v>
                      </c:pt>
                      <c:pt idx="19">
                        <c:v>99737.959977628663</c:v>
                      </c:pt>
                      <c:pt idx="20">
                        <c:v>102965.93634355924</c:v>
                      </c:pt>
                      <c:pt idx="21">
                        <c:v>106226.03624911723</c:v>
                      </c:pt>
                      <c:pt idx="22">
                        <c:v>109518.08949293534</c:v>
                      </c:pt>
                      <c:pt idx="23">
                        <c:v>112841.92855069449</c:v>
                      </c:pt>
                      <c:pt idx="24">
                        <c:v>116197.38850566949</c:v>
                      </c:pt>
                      <c:pt idx="25">
                        <c:v>119584.30698178493</c:v>
                      </c:pt>
                      <c:pt idx="26">
                        <c:v>123002.52407902514</c:v>
                      </c:pt>
                      <c:pt idx="27">
                        <c:v>126451.88231115637</c:v>
                      </c:pt>
                      <c:pt idx="28">
                        <c:v>129932.22654558677</c:v>
                      </c:pt>
                      <c:pt idx="29">
                        <c:v>133443.403945329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B-8C8C-409C-8278-01A55D12ED40}"/>
                  </c:ext>
                </c:extLst>
              </c15:ser>
            </c15:filteredScatterSeries>
            <c15:filteredScatter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K$3</c15:sqref>
                        </c15:formulaRef>
                      </c:ext>
                    </c:extLst>
                    <c:strCache>
                      <c:ptCount val="1"/>
                      <c:pt idx="0">
                        <c:v>A_pred_dc_zero</c:v>
                      </c:pt>
                    </c:strCache>
                  </c:strRef>
                </c:tx>
                <c:spPr>
                  <a:ln w="19050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K$4:$K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44758.57217125548</c:v>
                      </c:pt>
                      <c:pt idx="1">
                        <c:v>45802.140271911689</c:v>
                      </c:pt>
                      <c:pt idx="2">
                        <c:v>46881.689964032732</c:v>
                      </c:pt>
                      <c:pt idx="3">
                        <c:v>47996.982542789076</c:v>
                      </c:pt>
                      <c:pt idx="4">
                        <c:v>49147.78399207344</c:v>
                      </c:pt>
                      <c:pt idx="5">
                        <c:v>50333.864832982421</c:v>
                      </c:pt>
                      <c:pt idx="6">
                        <c:v>51554.999979067594</c:v>
                      </c:pt>
                      <c:pt idx="7">
                        <c:v>52810.968597968575</c:v>
                      </c:pt>
                      <c:pt idx="8">
                        <c:v>54101.553979076736</c:v>
                      </c:pt>
                      <c:pt idx="9">
                        <c:v>55426.543406884186</c:v>
                      </c:pt>
                      <c:pt idx="10">
                        <c:v>56785.728039727081</c:v>
                      </c:pt>
                      <c:pt idx="11">
                        <c:v>58178.902793604357</c:v>
                      </c:pt>
                      <c:pt idx="12">
                        <c:v>59605.866230830317</c:v>
                      </c:pt>
                      <c:pt idx="13">
                        <c:v>61066.420453242783</c:v>
                      </c:pt>
                      <c:pt idx="14">
                        <c:v>62560.370999748644</c:v>
                      </c:pt>
                      <c:pt idx="15">
                        <c:v>64087.526747964905</c:v>
                      </c:pt>
                      <c:pt idx="16">
                        <c:v>65647.699819762551</c:v>
                      </c:pt>
                      <c:pt idx="17">
                        <c:v>67240.705490504799</c:v>
                      </c:pt>
                      <c:pt idx="18">
                        <c:v>68866.362101806211</c:v>
                      </c:pt>
                      <c:pt idx="19">
                        <c:v>70524.490977628622</c:v>
                      </c:pt>
                      <c:pt idx="20">
                        <c:v>72214.91634355922</c:v>
                      </c:pt>
                      <c:pt idx="21">
                        <c:v>73937.465249117231</c:v>
                      </c:pt>
                      <c:pt idx="22">
                        <c:v>75691.967492935306</c:v>
                      </c:pt>
                      <c:pt idx="23">
                        <c:v>77478.255550694477</c:v>
                      </c:pt>
                      <c:pt idx="24">
                        <c:v>79296.164505669498</c:v>
                      </c:pt>
                      <c:pt idx="25">
                        <c:v>81145.531981784909</c:v>
                      </c:pt>
                      <c:pt idx="26">
                        <c:v>83026.19807902514</c:v>
                      </c:pt>
                      <c:pt idx="27">
                        <c:v>84938.005311156332</c:v>
                      </c:pt>
                      <c:pt idx="28">
                        <c:v>86880.79854558676</c:v>
                      </c:pt>
                      <c:pt idx="29">
                        <c:v>88854.424945329607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8C8C-409C-8278-01A55D12ED40}"/>
                  </c:ext>
                </c:extLst>
              </c15:ser>
            </c15:filteredScatterSeries>
            <c15:filteredScatterSeries>
              <c15:ser>
                <c:idx val="9"/>
                <c:order val="9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L$3</c15:sqref>
                        </c15:formulaRef>
                      </c:ext>
                    </c:extLst>
                    <c:strCache>
                      <c:ptCount val="1"/>
                      <c:pt idx="0">
                        <c:v>A_pred_dc_high</c:v>
                      </c:pt>
                    </c:strCache>
                  </c:strRef>
                </c:tx>
                <c:spPr>
                  <a:ln w="19050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L$4:$L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44758.57217125548</c:v>
                      </c:pt>
                      <c:pt idx="1">
                        <c:v>42727.038271911733</c:v>
                      </c:pt>
                      <c:pt idx="2">
                        <c:v>40731.485964032763</c:v>
                      </c:pt>
                      <c:pt idx="3">
                        <c:v>38771.676542789093</c:v>
                      </c:pt>
                      <c:pt idx="4">
                        <c:v>36847.375992073445</c:v>
                      </c:pt>
                      <c:pt idx="5">
                        <c:v>34958.354832982412</c:v>
                      </c:pt>
                      <c:pt idx="6">
                        <c:v>33104.387979067629</c:v>
                      </c:pt>
                      <c:pt idx="7">
                        <c:v>31285.254597968596</c:v>
                      </c:pt>
                      <c:pt idx="8">
                        <c:v>29500.737979076803</c:v>
                      </c:pt>
                      <c:pt idx="9">
                        <c:v>27750.625406884239</c:v>
                      </c:pt>
                      <c:pt idx="10">
                        <c:v>26034.70803972712</c:v>
                      </c:pt>
                      <c:pt idx="11">
                        <c:v>24352.780793604383</c:v>
                      </c:pt>
                      <c:pt idx="12">
                        <c:v>22704.64223083033</c:v>
                      </c:pt>
                      <c:pt idx="13">
                        <c:v>21090.094453242782</c:v>
                      </c:pt>
                      <c:pt idx="14">
                        <c:v>19508.94299974863</c:v>
                      </c:pt>
                      <c:pt idx="15">
                        <c:v>17960.996747964993</c:v>
                      </c:pt>
                      <c:pt idx="16">
                        <c:v>16446.067819762568</c:v>
                      </c:pt>
                      <c:pt idx="17">
                        <c:v>14963.97149050486</c:v>
                      </c:pt>
                      <c:pt idx="18">
                        <c:v>13514.526101806201</c:v>
                      </c:pt>
                      <c:pt idx="19">
                        <c:v>12097.552977628657</c:v>
                      </c:pt>
                      <c:pt idx="20">
                        <c:v>10712.876343559241</c:v>
                      </c:pt>
                      <c:pt idx="21">
                        <c:v>9360.3232491172967</c:v>
                      </c:pt>
                      <c:pt idx="22">
                        <c:v>8039.7234929352999</c:v>
                      </c:pt>
                      <c:pt idx="23">
                        <c:v>6750.9095506945159</c:v>
                      </c:pt>
                      <c:pt idx="24">
                        <c:v>5493.716505669523</c:v>
                      </c:pt>
                      <c:pt idx="25">
                        <c:v>4267.9819817849202</c:v>
                      </c:pt>
                      <c:pt idx="26">
                        <c:v>3073.5460790251382</c:v>
                      </c:pt>
                      <c:pt idx="27">
                        <c:v>1910.2513111563167</c:v>
                      </c:pt>
                      <c:pt idx="28">
                        <c:v>777.94254558678949</c:v>
                      </c:pt>
                      <c:pt idx="29">
                        <c:v>-323.53305467043538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8C8C-409C-8278-01A55D12ED40}"/>
                  </c:ext>
                </c:extLst>
              </c15:ser>
            </c15:filteredScatterSeries>
            <c15:filteredScatterSeries>
              <c15:ser>
                <c:idx val="10"/>
                <c:order val="10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M$3</c15:sqref>
                        </c15:formulaRef>
                      </c:ext>
                    </c:extLst>
                    <c:strCache>
                      <c:ptCount val="1"/>
                    </c:strCache>
                  </c:strRef>
                </c:tx>
                <c:spPr>
                  <a:ln w="19050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M$4:$M$33</c15:sqref>
                        </c15:formulaRef>
                      </c:ext>
                    </c:extLst>
                    <c:numCache>
                      <c:formatCode>General</c:formatCode>
                      <c:ptCount val="30"/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E-8C8C-409C-8278-01A55D12ED40}"/>
                  </c:ext>
                </c:extLst>
              </c15:ser>
            </c15:filteredScatterSeries>
          </c:ext>
        </c:extLst>
      </c:scatterChart>
      <c:valAx>
        <c:axId val="7476438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/>
                  <a:t>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8058431"/>
        <c:crosses val="autoZero"/>
        <c:crossBetween val="midCat"/>
      </c:valAx>
      <c:valAx>
        <c:axId val="58805843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rgbClr val="00B0F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>
                    <a:solidFill>
                      <a:srgbClr val="00B0F0"/>
                    </a:solidFill>
                  </a:rPr>
                  <a:t>c = Cbygg = Real Building Cost</a:t>
                </a:r>
                <a:r>
                  <a:rPr lang="en-US" sz="2800" b="1" baseline="0">
                    <a:solidFill>
                      <a:srgbClr val="00B0F0"/>
                    </a:solidFill>
                  </a:rPr>
                  <a:t> Index </a:t>
                </a:r>
              </a:p>
              <a:p>
                <a:pPr>
                  <a:defRPr sz="2800" b="1">
                    <a:solidFill>
                      <a:srgbClr val="00B0F0"/>
                    </a:solidFill>
                  </a:defRPr>
                </a:pPr>
                <a:r>
                  <a:rPr lang="en-US" sz="2800" b="1" baseline="0">
                    <a:solidFill>
                      <a:srgbClr val="00B0F0"/>
                    </a:solidFill>
                  </a:rPr>
                  <a:t>(100 in year 2022)</a:t>
                </a:r>
                <a:endParaRPr lang="en-US" sz="2800" b="1">
                  <a:solidFill>
                    <a:srgbClr val="00B0F0"/>
                  </a:solidFill>
                </a:endParaRPr>
              </a:p>
            </c:rich>
          </c:tx>
          <c:layout>
            <c:manualLayout>
              <c:xMode val="edge"/>
              <c:yMode val="edge"/>
              <c:x val="1.5092404135603943E-2"/>
              <c:y val="0.103663467238356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rgbClr val="00B0F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4764383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6"/>
          <c:order val="6"/>
          <c:tx>
            <c:strRef>
              <c:f>'Predict c sensitivity'!$I$3</c:f>
              <c:strCache>
                <c:ptCount val="1"/>
                <c:pt idx="0">
                  <c:v>A_pred_Case_0</c:v>
                </c:pt>
              </c:strCache>
            </c:strRef>
          </c:tx>
          <c:spPr>
            <a:ln w="571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I$4:$I$33</c:f>
              <c:numCache>
                <c:formatCode>General</c:formatCode>
                <c:ptCount val="30"/>
                <c:pt idx="0">
                  <c:v>44758.57217125548</c:v>
                </c:pt>
                <c:pt idx="1">
                  <c:v>44264.589271911711</c:v>
                </c:pt>
                <c:pt idx="2">
                  <c:v>43806.587964032718</c:v>
                </c:pt>
                <c:pt idx="3">
                  <c:v>43384.329542789084</c:v>
                </c:pt>
                <c:pt idx="4">
                  <c:v>42997.579992073472</c:v>
                </c:pt>
                <c:pt idx="5">
                  <c:v>42646.109832982416</c:v>
                </c:pt>
                <c:pt idx="6">
                  <c:v>42329.693979067612</c:v>
                </c:pt>
                <c:pt idx="7">
                  <c:v>42048.111597968615</c:v>
                </c:pt>
                <c:pt idx="8">
                  <c:v>41801.14597907674</c:v>
                </c:pt>
                <c:pt idx="9">
                  <c:v>41588.584406884213</c:v>
                </c:pt>
                <c:pt idx="10">
                  <c:v>41410.21803972713</c:v>
                </c:pt>
                <c:pt idx="11">
                  <c:v>41265.84179360437</c:v>
                </c:pt>
                <c:pt idx="12">
                  <c:v>41155.254230830353</c:v>
                </c:pt>
                <c:pt idx="13">
                  <c:v>41078.257453242783</c:v>
                </c:pt>
                <c:pt idx="14">
                  <c:v>41034.656999748666</c:v>
                </c:pt>
                <c:pt idx="15">
                  <c:v>41024.261747964949</c:v>
                </c:pt>
                <c:pt idx="16">
                  <c:v>41046.883819762559</c:v>
                </c:pt>
                <c:pt idx="17">
                  <c:v>41102.33849050483</c:v>
                </c:pt>
                <c:pt idx="18">
                  <c:v>41190.444101806264</c:v>
                </c:pt>
                <c:pt idx="19">
                  <c:v>41311.021977628581</c:v>
                </c:pt>
                <c:pt idx="20">
                  <c:v>41463.89634355926</c:v>
                </c:pt>
                <c:pt idx="21">
                  <c:v>41648.894249117293</c:v>
                </c:pt>
                <c:pt idx="22">
                  <c:v>41865.845492935332</c:v>
                </c:pt>
                <c:pt idx="23">
                  <c:v>42114.582550694526</c:v>
                </c:pt>
                <c:pt idx="24">
                  <c:v>42394.94050566951</c:v>
                </c:pt>
                <c:pt idx="25">
                  <c:v>42706.756981784943</c:v>
                </c:pt>
                <c:pt idx="26">
                  <c:v>43049.872079025139</c:v>
                </c:pt>
                <c:pt idx="27">
                  <c:v>43424.128311156353</c:v>
                </c:pt>
                <c:pt idx="28">
                  <c:v>43829.370545586746</c:v>
                </c:pt>
                <c:pt idx="29">
                  <c:v>44265.4459453296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7E1-4A90-BBA8-CC0E98195725}"/>
            </c:ext>
          </c:extLst>
        </c:ser>
        <c:ser>
          <c:idx val="7"/>
          <c:order val="7"/>
          <c:tx>
            <c:strRef>
              <c:f>'Predict c sensitivity'!$J$3</c:f>
              <c:strCache>
                <c:ptCount val="1"/>
                <c:pt idx="0">
                  <c:v>A_pred_dc_low</c:v>
                </c:pt>
              </c:strCache>
            </c:strRef>
          </c:tx>
          <c:spPr>
            <a:ln w="76200" cap="rnd">
              <a:solidFill>
                <a:srgbClr val="00B050"/>
              </a:solidFill>
              <a:prstDash val="sysDot"/>
              <a:round/>
            </a:ln>
            <a:effectLst/>
          </c:spPr>
          <c:marker>
            <c:symbol val="none"/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J$4:$J$33</c:f>
              <c:numCache>
                <c:formatCode>General</c:formatCode>
                <c:ptCount val="30"/>
                <c:pt idx="0">
                  <c:v>44758.57217125548</c:v>
                </c:pt>
                <c:pt idx="1">
                  <c:v>47339.691271911724</c:v>
                </c:pt>
                <c:pt idx="2">
                  <c:v>49956.791964032745</c:v>
                </c:pt>
                <c:pt idx="3">
                  <c:v>52609.635542789125</c:v>
                </c:pt>
                <c:pt idx="4">
                  <c:v>55297.987992073467</c:v>
                </c:pt>
                <c:pt idx="5">
                  <c:v>58021.619832982426</c:v>
                </c:pt>
                <c:pt idx="6">
                  <c:v>60780.305979067634</c:v>
                </c:pt>
                <c:pt idx="7">
                  <c:v>63573.825597968593</c:v>
                </c:pt>
                <c:pt idx="8">
                  <c:v>66401.96197907679</c:v>
                </c:pt>
                <c:pt idx="9">
                  <c:v>69264.502406884218</c:v>
                </c:pt>
                <c:pt idx="10">
                  <c:v>72161.23803972709</c:v>
                </c:pt>
                <c:pt idx="11">
                  <c:v>75091.963793604402</c:v>
                </c:pt>
                <c:pt idx="12">
                  <c:v>78056.47823083034</c:v>
                </c:pt>
                <c:pt idx="13">
                  <c:v>81054.583453242783</c:v>
                </c:pt>
                <c:pt idx="14">
                  <c:v>84086.08499974868</c:v>
                </c:pt>
                <c:pt idx="15">
                  <c:v>87150.791747964919</c:v>
                </c:pt>
                <c:pt idx="16">
                  <c:v>90248.515819762542</c:v>
                </c:pt>
                <c:pt idx="17">
                  <c:v>93379.072490504826</c:v>
                </c:pt>
                <c:pt idx="18">
                  <c:v>96542.280101806216</c:v>
                </c:pt>
                <c:pt idx="19">
                  <c:v>99737.959977628663</c:v>
                </c:pt>
                <c:pt idx="20">
                  <c:v>102965.93634355924</c:v>
                </c:pt>
                <c:pt idx="21">
                  <c:v>106226.03624911723</c:v>
                </c:pt>
                <c:pt idx="22">
                  <c:v>109518.08949293534</c:v>
                </c:pt>
                <c:pt idx="23">
                  <c:v>112841.92855069449</c:v>
                </c:pt>
                <c:pt idx="24">
                  <c:v>116197.38850566949</c:v>
                </c:pt>
                <c:pt idx="25">
                  <c:v>119584.30698178493</c:v>
                </c:pt>
                <c:pt idx="26">
                  <c:v>123002.52407902514</c:v>
                </c:pt>
                <c:pt idx="27">
                  <c:v>126451.88231115637</c:v>
                </c:pt>
                <c:pt idx="28">
                  <c:v>129932.22654558677</c:v>
                </c:pt>
                <c:pt idx="29">
                  <c:v>133443.40394532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7E1-4A90-BBA8-CC0E98195725}"/>
            </c:ext>
          </c:extLst>
        </c:ser>
        <c:ser>
          <c:idx val="8"/>
          <c:order val="8"/>
          <c:tx>
            <c:strRef>
              <c:f>'Predict c sensitivity'!$K$3</c:f>
              <c:strCache>
                <c:ptCount val="1"/>
                <c:pt idx="0">
                  <c:v>A_pred_dc_zero</c:v>
                </c:pt>
              </c:strCache>
            </c:strRef>
          </c:tx>
          <c:spPr>
            <a:ln w="57150" cap="rnd">
              <a:solidFill>
                <a:srgbClr val="0070C0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K$4:$K$33</c:f>
              <c:numCache>
                <c:formatCode>General</c:formatCode>
                <c:ptCount val="30"/>
                <c:pt idx="0">
                  <c:v>44758.57217125548</c:v>
                </c:pt>
                <c:pt idx="1">
                  <c:v>45802.140271911689</c:v>
                </c:pt>
                <c:pt idx="2">
                  <c:v>46881.689964032732</c:v>
                </c:pt>
                <c:pt idx="3">
                  <c:v>47996.982542789076</c:v>
                </c:pt>
                <c:pt idx="4">
                  <c:v>49147.78399207344</c:v>
                </c:pt>
                <c:pt idx="5">
                  <c:v>50333.864832982421</c:v>
                </c:pt>
                <c:pt idx="6">
                  <c:v>51554.999979067594</c:v>
                </c:pt>
                <c:pt idx="7">
                  <c:v>52810.968597968575</c:v>
                </c:pt>
                <c:pt idx="8">
                  <c:v>54101.553979076736</c:v>
                </c:pt>
                <c:pt idx="9">
                  <c:v>55426.543406884186</c:v>
                </c:pt>
                <c:pt idx="10">
                  <c:v>56785.728039727081</c:v>
                </c:pt>
                <c:pt idx="11">
                  <c:v>58178.902793604357</c:v>
                </c:pt>
                <c:pt idx="12">
                  <c:v>59605.866230830317</c:v>
                </c:pt>
                <c:pt idx="13">
                  <c:v>61066.420453242783</c:v>
                </c:pt>
                <c:pt idx="14">
                  <c:v>62560.370999748644</c:v>
                </c:pt>
                <c:pt idx="15">
                  <c:v>64087.526747964905</c:v>
                </c:pt>
                <c:pt idx="16">
                  <c:v>65647.699819762551</c:v>
                </c:pt>
                <c:pt idx="17">
                  <c:v>67240.705490504799</c:v>
                </c:pt>
                <c:pt idx="18">
                  <c:v>68866.362101806211</c:v>
                </c:pt>
                <c:pt idx="19">
                  <c:v>70524.490977628622</c:v>
                </c:pt>
                <c:pt idx="20">
                  <c:v>72214.91634355922</c:v>
                </c:pt>
                <c:pt idx="21">
                  <c:v>73937.465249117231</c:v>
                </c:pt>
                <c:pt idx="22">
                  <c:v>75691.967492935306</c:v>
                </c:pt>
                <c:pt idx="23">
                  <c:v>77478.255550694477</c:v>
                </c:pt>
                <c:pt idx="24">
                  <c:v>79296.164505669498</c:v>
                </c:pt>
                <c:pt idx="25">
                  <c:v>81145.531981784909</c:v>
                </c:pt>
                <c:pt idx="26">
                  <c:v>83026.19807902514</c:v>
                </c:pt>
                <c:pt idx="27">
                  <c:v>84938.005311156332</c:v>
                </c:pt>
                <c:pt idx="28">
                  <c:v>86880.79854558676</c:v>
                </c:pt>
                <c:pt idx="29">
                  <c:v>88854.4249453296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7E1-4A90-BBA8-CC0E98195725}"/>
            </c:ext>
          </c:extLst>
        </c:ser>
        <c:ser>
          <c:idx val="9"/>
          <c:order val="9"/>
          <c:tx>
            <c:strRef>
              <c:f>'Predict c sensitivity'!$L$3</c:f>
              <c:strCache>
                <c:ptCount val="1"/>
                <c:pt idx="0">
                  <c:v>A_pred_dc_high</c:v>
                </c:pt>
              </c:strCache>
            </c:strRef>
          </c:tx>
          <c:spPr>
            <a:ln w="57150" cap="rnd">
              <a:solidFill>
                <a:srgbClr val="FF0000"/>
              </a:solidFill>
              <a:prstDash val="sysDash"/>
              <a:round/>
            </a:ln>
            <a:effectLst/>
          </c:spPr>
          <c:marker>
            <c:symbol val="none"/>
          </c:marker>
          <c:xVal>
            <c:numRef>
              <c:f>'Predict c sensitivity'!$B$4:$B$33</c:f>
              <c:numCache>
                <c:formatCode>General</c:formatCode>
                <c:ptCount val="30"/>
                <c:pt idx="0">
                  <c:v>2021</c:v>
                </c:pt>
                <c:pt idx="1">
                  <c:v>2022</c:v>
                </c:pt>
                <c:pt idx="2">
                  <c:v>2023</c:v>
                </c:pt>
                <c:pt idx="3">
                  <c:v>2024</c:v>
                </c:pt>
                <c:pt idx="4">
                  <c:v>2025</c:v>
                </c:pt>
                <c:pt idx="5">
                  <c:v>2026</c:v>
                </c:pt>
                <c:pt idx="6">
                  <c:v>2027</c:v>
                </c:pt>
                <c:pt idx="7">
                  <c:v>2028</c:v>
                </c:pt>
                <c:pt idx="8">
                  <c:v>2029</c:v>
                </c:pt>
                <c:pt idx="9">
                  <c:v>2030</c:v>
                </c:pt>
                <c:pt idx="10">
                  <c:v>2031</c:v>
                </c:pt>
                <c:pt idx="11">
                  <c:v>2032</c:v>
                </c:pt>
                <c:pt idx="12">
                  <c:v>2033</c:v>
                </c:pt>
                <c:pt idx="13">
                  <c:v>2034</c:v>
                </c:pt>
                <c:pt idx="14">
                  <c:v>2035</c:v>
                </c:pt>
                <c:pt idx="15">
                  <c:v>2036</c:v>
                </c:pt>
                <c:pt idx="16">
                  <c:v>2037</c:v>
                </c:pt>
                <c:pt idx="17">
                  <c:v>2038</c:v>
                </c:pt>
                <c:pt idx="18">
                  <c:v>2039</c:v>
                </c:pt>
                <c:pt idx="19">
                  <c:v>2040</c:v>
                </c:pt>
                <c:pt idx="20">
                  <c:v>2041</c:v>
                </c:pt>
                <c:pt idx="21">
                  <c:v>2042</c:v>
                </c:pt>
                <c:pt idx="22">
                  <c:v>2043</c:v>
                </c:pt>
                <c:pt idx="23">
                  <c:v>2044</c:v>
                </c:pt>
                <c:pt idx="24">
                  <c:v>2045</c:v>
                </c:pt>
                <c:pt idx="25">
                  <c:v>2046</c:v>
                </c:pt>
                <c:pt idx="26">
                  <c:v>2047</c:v>
                </c:pt>
                <c:pt idx="27">
                  <c:v>2048</c:v>
                </c:pt>
                <c:pt idx="28">
                  <c:v>2049</c:v>
                </c:pt>
                <c:pt idx="29">
                  <c:v>2050</c:v>
                </c:pt>
              </c:numCache>
            </c:numRef>
          </c:xVal>
          <c:yVal>
            <c:numRef>
              <c:f>'Predict c sensitivity'!$L$4:$L$33</c:f>
              <c:numCache>
                <c:formatCode>General</c:formatCode>
                <c:ptCount val="30"/>
                <c:pt idx="0">
                  <c:v>44758.57217125548</c:v>
                </c:pt>
                <c:pt idx="1">
                  <c:v>42727.038271911733</c:v>
                </c:pt>
                <c:pt idx="2">
                  <c:v>40731.485964032763</c:v>
                </c:pt>
                <c:pt idx="3">
                  <c:v>38771.676542789093</c:v>
                </c:pt>
                <c:pt idx="4">
                  <c:v>36847.375992073445</c:v>
                </c:pt>
                <c:pt idx="5">
                  <c:v>34958.354832982412</c:v>
                </c:pt>
                <c:pt idx="6">
                  <c:v>33104.387979067629</c:v>
                </c:pt>
                <c:pt idx="7">
                  <c:v>31285.254597968596</c:v>
                </c:pt>
                <c:pt idx="8">
                  <c:v>29500.737979076803</c:v>
                </c:pt>
                <c:pt idx="9">
                  <c:v>27750.625406884239</c:v>
                </c:pt>
                <c:pt idx="10">
                  <c:v>26034.70803972712</c:v>
                </c:pt>
                <c:pt idx="11">
                  <c:v>24352.780793604383</c:v>
                </c:pt>
                <c:pt idx="12">
                  <c:v>22704.64223083033</c:v>
                </c:pt>
                <c:pt idx="13">
                  <c:v>21090.094453242782</c:v>
                </c:pt>
                <c:pt idx="14">
                  <c:v>19508.94299974863</c:v>
                </c:pt>
                <c:pt idx="15">
                  <c:v>17960.996747964993</c:v>
                </c:pt>
                <c:pt idx="16">
                  <c:v>16446.067819762568</c:v>
                </c:pt>
                <c:pt idx="17">
                  <c:v>14963.97149050486</c:v>
                </c:pt>
                <c:pt idx="18">
                  <c:v>13514.526101806201</c:v>
                </c:pt>
                <c:pt idx="19">
                  <c:v>12097.552977628657</c:v>
                </c:pt>
                <c:pt idx="20">
                  <c:v>10712.876343559241</c:v>
                </c:pt>
                <c:pt idx="21">
                  <c:v>9360.3232491172967</c:v>
                </c:pt>
                <c:pt idx="22">
                  <c:v>8039.7234929352999</c:v>
                </c:pt>
                <c:pt idx="23">
                  <c:v>6750.9095506945159</c:v>
                </c:pt>
                <c:pt idx="24">
                  <c:v>5493.716505669523</c:v>
                </c:pt>
                <c:pt idx="25">
                  <c:v>4267.9819817849202</c:v>
                </c:pt>
                <c:pt idx="26">
                  <c:v>3073.5460790251382</c:v>
                </c:pt>
                <c:pt idx="27">
                  <c:v>1910.2513111563167</c:v>
                </c:pt>
                <c:pt idx="28">
                  <c:v>777.94254558678949</c:v>
                </c:pt>
                <c:pt idx="29">
                  <c:v>-323.533054670435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7E1-4A90-BBA8-CC0E981957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2955983"/>
        <c:axId val="592948911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'Predict c sensitivity'!$C$3</c15:sqref>
                        </c15:formulaRef>
                      </c:ext>
                    </c:extLst>
                    <c:strCache>
                      <c:ptCount val="1"/>
                      <c:pt idx="0">
                        <c:v>G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Predict c sensitivity'!$C$4:$C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5906</c:v>
                      </c:pt>
                      <c:pt idx="1">
                        <c:v>5986.22</c:v>
                      </c:pt>
                      <c:pt idx="2">
                        <c:v>6066.44</c:v>
                      </c:pt>
                      <c:pt idx="3">
                        <c:v>6146.66</c:v>
                      </c:pt>
                      <c:pt idx="4">
                        <c:v>6226.88</c:v>
                      </c:pt>
                      <c:pt idx="5">
                        <c:v>6307.1</c:v>
                      </c:pt>
                      <c:pt idx="6">
                        <c:v>6387.32</c:v>
                      </c:pt>
                      <c:pt idx="7">
                        <c:v>6467.54</c:v>
                      </c:pt>
                      <c:pt idx="8">
                        <c:v>6547.76</c:v>
                      </c:pt>
                      <c:pt idx="9">
                        <c:v>6627.98</c:v>
                      </c:pt>
                      <c:pt idx="10">
                        <c:v>6708.2</c:v>
                      </c:pt>
                      <c:pt idx="11">
                        <c:v>6788.42</c:v>
                      </c:pt>
                      <c:pt idx="12">
                        <c:v>6868.64</c:v>
                      </c:pt>
                      <c:pt idx="13">
                        <c:v>6948.86</c:v>
                      </c:pt>
                      <c:pt idx="14">
                        <c:v>7029.08</c:v>
                      </c:pt>
                      <c:pt idx="15">
                        <c:v>7109.3</c:v>
                      </c:pt>
                      <c:pt idx="16">
                        <c:v>7189.52</c:v>
                      </c:pt>
                      <c:pt idx="17">
                        <c:v>7269.74</c:v>
                      </c:pt>
                      <c:pt idx="18">
                        <c:v>7349.96</c:v>
                      </c:pt>
                      <c:pt idx="19">
                        <c:v>7430.18</c:v>
                      </c:pt>
                      <c:pt idx="20">
                        <c:v>7510.4</c:v>
                      </c:pt>
                      <c:pt idx="21">
                        <c:v>7590.62</c:v>
                      </c:pt>
                      <c:pt idx="22">
                        <c:v>7670.84</c:v>
                      </c:pt>
                      <c:pt idx="23">
                        <c:v>7751.0599999999995</c:v>
                      </c:pt>
                      <c:pt idx="24">
                        <c:v>7831.28</c:v>
                      </c:pt>
                      <c:pt idx="25">
                        <c:v>7911.5</c:v>
                      </c:pt>
                      <c:pt idx="26">
                        <c:v>7991.7199999999993</c:v>
                      </c:pt>
                      <c:pt idx="27">
                        <c:v>8071.9400000000005</c:v>
                      </c:pt>
                      <c:pt idx="28">
                        <c:v>8152.16</c:v>
                      </c:pt>
                      <c:pt idx="29">
                        <c:v>8232.380000000001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4-27E1-4A90-BBA8-CC0E98195725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D$3</c15:sqref>
                        </c15:formulaRef>
                      </c:ext>
                    </c:extLst>
                    <c:strCache>
                      <c:ptCount val="1"/>
                      <c:pt idx="0">
                        <c:v>c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D$4:$D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95.94</c:v>
                      </c:pt>
                      <c:pt idx="1">
                        <c:v>97.186999999999998</c:v>
                      </c:pt>
                      <c:pt idx="2">
                        <c:v>98.433999999999997</c:v>
                      </c:pt>
                      <c:pt idx="3">
                        <c:v>99.680999999999997</c:v>
                      </c:pt>
                      <c:pt idx="4">
                        <c:v>100.928</c:v>
                      </c:pt>
                      <c:pt idx="5">
                        <c:v>102.175</c:v>
                      </c:pt>
                      <c:pt idx="6">
                        <c:v>103.422</c:v>
                      </c:pt>
                      <c:pt idx="7">
                        <c:v>104.669</c:v>
                      </c:pt>
                      <c:pt idx="8">
                        <c:v>105.916</c:v>
                      </c:pt>
                      <c:pt idx="9">
                        <c:v>107.163</c:v>
                      </c:pt>
                      <c:pt idx="10">
                        <c:v>108.41</c:v>
                      </c:pt>
                      <c:pt idx="11">
                        <c:v>109.657</c:v>
                      </c:pt>
                      <c:pt idx="12">
                        <c:v>110.904</c:v>
                      </c:pt>
                      <c:pt idx="13">
                        <c:v>112.151</c:v>
                      </c:pt>
                      <c:pt idx="14">
                        <c:v>113.398</c:v>
                      </c:pt>
                      <c:pt idx="15">
                        <c:v>114.645</c:v>
                      </c:pt>
                      <c:pt idx="16">
                        <c:v>115.892</c:v>
                      </c:pt>
                      <c:pt idx="17">
                        <c:v>117.139</c:v>
                      </c:pt>
                      <c:pt idx="18">
                        <c:v>118.386</c:v>
                      </c:pt>
                      <c:pt idx="19">
                        <c:v>119.633</c:v>
                      </c:pt>
                      <c:pt idx="20">
                        <c:v>120.88</c:v>
                      </c:pt>
                      <c:pt idx="21">
                        <c:v>122.127</c:v>
                      </c:pt>
                      <c:pt idx="22">
                        <c:v>123.374</c:v>
                      </c:pt>
                      <c:pt idx="23">
                        <c:v>124.621</c:v>
                      </c:pt>
                      <c:pt idx="24">
                        <c:v>125.86799999999999</c:v>
                      </c:pt>
                      <c:pt idx="25">
                        <c:v>127.11500000000001</c:v>
                      </c:pt>
                      <c:pt idx="26">
                        <c:v>128.36199999999999</c:v>
                      </c:pt>
                      <c:pt idx="27">
                        <c:v>129.60900000000001</c:v>
                      </c:pt>
                      <c:pt idx="28">
                        <c:v>130.85599999999999</c:v>
                      </c:pt>
                      <c:pt idx="29">
                        <c:v>132.1030000000000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27E1-4A90-BBA8-CC0E98195725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E$3</c15:sqref>
                        </c15:formulaRef>
                      </c:ext>
                    </c:extLst>
                    <c:strCache>
                      <c:ptCount val="1"/>
                      <c:pt idx="0">
                        <c:v>P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E$4:$E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10450000</c:v>
                      </c:pt>
                      <c:pt idx="1">
                        <c:v>10498700</c:v>
                      </c:pt>
                      <c:pt idx="2">
                        <c:v>10547400</c:v>
                      </c:pt>
                      <c:pt idx="3">
                        <c:v>10596100</c:v>
                      </c:pt>
                      <c:pt idx="4">
                        <c:v>10644800</c:v>
                      </c:pt>
                      <c:pt idx="5">
                        <c:v>10693499.999999998</c:v>
                      </c:pt>
                      <c:pt idx="6">
                        <c:v>10742199.999999998</c:v>
                      </c:pt>
                      <c:pt idx="7">
                        <c:v>10790899.999999998</c:v>
                      </c:pt>
                      <c:pt idx="8">
                        <c:v>10839599.999999998</c:v>
                      </c:pt>
                      <c:pt idx="9">
                        <c:v>10888300</c:v>
                      </c:pt>
                      <c:pt idx="10">
                        <c:v>10937000</c:v>
                      </c:pt>
                      <c:pt idx="11">
                        <c:v>10985700</c:v>
                      </c:pt>
                      <c:pt idx="12">
                        <c:v>11034400</c:v>
                      </c:pt>
                      <c:pt idx="13">
                        <c:v>11083100</c:v>
                      </c:pt>
                      <c:pt idx="14">
                        <c:v>11131799.999999998</c:v>
                      </c:pt>
                      <c:pt idx="15">
                        <c:v>11180499.999999998</c:v>
                      </c:pt>
                      <c:pt idx="16">
                        <c:v>11229199.999999998</c:v>
                      </c:pt>
                      <c:pt idx="17">
                        <c:v>11277899.999999998</c:v>
                      </c:pt>
                      <c:pt idx="18">
                        <c:v>11326600</c:v>
                      </c:pt>
                      <c:pt idx="19">
                        <c:v>11375300</c:v>
                      </c:pt>
                      <c:pt idx="20">
                        <c:v>11424000</c:v>
                      </c:pt>
                      <c:pt idx="21">
                        <c:v>11472700</c:v>
                      </c:pt>
                      <c:pt idx="22">
                        <c:v>11521400</c:v>
                      </c:pt>
                      <c:pt idx="23">
                        <c:v>11570100</c:v>
                      </c:pt>
                      <c:pt idx="24">
                        <c:v>11618800</c:v>
                      </c:pt>
                      <c:pt idx="25">
                        <c:v>11667499.999999998</c:v>
                      </c:pt>
                      <c:pt idx="26">
                        <c:v>11716199.999999998</c:v>
                      </c:pt>
                      <c:pt idx="27">
                        <c:v>11764899.999999998</c:v>
                      </c:pt>
                      <c:pt idx="28">
                        <c:v>11813600</c:v>
                      </c:pt>
                      <c:pt idx="29">
                        <c:v>118623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27E1-4A90-BBA8-CC0E98195725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F$3</c15:sqref>
                        </c15:formulaRef>
                      </c:ext>
                    </c:extLst>
                    <c:strCache>
                      <c:ptCount val="1"/>
                      <c:pt idx="0">
                        <c:v>dPdt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F$4:$F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48700</c:v>
                      </c:pt>
                      <c:pt idx="1">
                        <c:v>48700</c:v>
                      </c:pt>
                      <c:pt idx="2">
                        <c:v>48700</c:v>
                      </c:pt>
                      <c:pt idx="3">
                        <c:v>48700</c:v>
                      </c:pt>
                      <c:pt idx="4">
                        <c:v>48699.999999998137</c:v>
                      </c:pt>
                      <c:pt idx="5">
                        <c:v>48700</c:v>
                      </c:pt>
                      <c:pt idx="6">
                        <c:v>48700</c:v>
                      </c:pt>
                      <c:pt idx="7">
                        <c:v>48700</c:v>
                      </c:pt>
                      <c:pt idx="8">
                        <c:v>48700.000000001863</c:v>
                      </c:pt>
                      <c:pt idx="9">
                        <c:v>48700</c:v>
                      </c:pt>
                      <c:pt idx="10">
                        <c:v>48700</c:v>
                      </c:pt>
                      <c:pt idx="11">
                        <c:v>48700</c:v>
                      </c:pt>
                      <c:pt idx="12">
                        <c:v>48700</c:v>
                      </c:pt>
                      <c:pt idx="13">
                        <c:v>48699.999999998137</c:v>
                      </c:pt>
                      <c:pt idx="14">
                        <c:v>48700</c:v>
                      </c:pt>
                      <c:pt idx="15">
                        <c:v>48700</c:v>
                      </c:pt>
                      <c:pt idx="16">
                        <c:v>48700</c:v>
                      </c:pt>
                      <c:pt idx="17">
                        <c:v>48700.000000001863</c:v>
                      </c:pt>
                      <c:pt idx="18">
                        <c:v>48700</c:v>
                      </c:pt>
                      <c:pt idx="19">
                        <c:v>48700</c:v>
                      </c:pt>
                      <c:pt idx="20">
                        <c:v>48700</c:v>
                      </c:pt>
                      <c:pt idx="21">
                        <c:v>48700</c:v>
                      </c:pt>
                      <c:pt idx="22">
                        <c:v>48700</c:v>
                      </c:pt>
                      <c:pt idx="23">
                        <c:v>48700</c:v>
                      </c:pt>
                      <c:pt idx="24">
                        <c:v>48699.999999998137</c:v>
                      </c:pt>
                      <c:pt idx="25">
                        <c:v>48700</c:v>
                      </c:pt>
                      <c:pt idx="26">
                        <c:v>48700</c:v>
                      </c:pt>
                      <c:pt idx="27">
                        <c:v>48700.000000001863</c:v>
                      </c:pt>
                      <c:pt idx="28">
                        <c:v>48700</c:v>
                      </c:pt>
                      <c:pt idx="29">
                        <c:v>4870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27E1-4A90-BBA8-CC0E98195725}"/>
                  </c:ext>
                </c:extLst>
              </c15:ser>
            </c15:filteredScatterSeries>
            <c15:filteredScatter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G$3</c15:sqref>
                        </c15:formulaRef>
                      </c:ext>
                    </c:extLst>
                    <c:strCache>
                      <c:ptCount val="1"/>
                      <c:pt idx="0">
                        <c:v>t-1975</c:v>
                      </c:pt>
                    </c:strCache>
                  </c:strRef>
                </c:tx>
                <c:spPr>
                  <a:ln w="19050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G$4:$G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46</c:v>
                      </c:pt>
                      <c:pt idx="1">
                        <c:v>47</c:v>
                      </c:pt>
                      <c:pt idx="2">
                        <c:v>48</c:v>
                      </c:pt>
                      <c:pt idx="3">
                        <c:v>49</c:v>
                      </c:pt>
                      <c:pt idx="4">
                        <c:v>50</c:v>
                      </c:pt>
                      <c:pt idx="5">
                        <c:v>51</c:v>
                      </c:pt>
                      <c:pt idx="6">
                        <c:v>52</c:v>
                      </c:pt>
                      <c:pt idx="7">
                        <c:v>53</c:v>
                      </c:pt>
                      <c:pt idx="8">
                        <c:v>54</c:v>
                      </c:pt>
                      <c:pt idx="9">
                        <c:v>55</c:v>
                      </c:pt>
                      <c:pt idx="10">
                        <c:v>56</c:v>
                      </c:pt>
                      <c:pt idx="11">
                        <c:v>57</c:v>
                      </c:pt>
                      <c:pt idx="12">
                        <c:v>58</c:v>
                      </c:pt>
                      <c:pt idx="13">
                        <c:v>59</c:v>
                      </c:pt>
                      <c:pt idx="14">
                        <c:v>60</c:v>
                      </c:pt>
                      <c:pt idx="15">
                        <c:v>61</c:v>
                      </c:pt>
                      <c:pt idx="16">
                        <c:v>62</c:v>
                      </c:pt>
                      <c:pt idx="17">
                        <c:v>63</c:v>
                      </c:pt>
                      <c:pt idx="18">
                        <c:v>64</c:v>
                      </c:pt>
                      <c:pt idx="19">
                        <c:v>65</c:v>
                      </c:pt>
                      <c:pt idx="20">
                        <c:v>66</c:v>
                      </c:pt>
                      <c:pt idx="21">
                        <c:v>67</c:v>
                      </c:pt>
                      <c:pt idx="22">
                        <c:v>68</c:v>
                      </c:pt>
                      <c:pt idx="23">
                        <c:v>69</c:v>
                      </c:pt>
                      <c:pt idx="24">
                        <c:v>70</c:v>
                      </c:pt>
                      <c:pt idx="25">
                        <c:v>71</c:v>
                      </c:pt>
                      <c:pt idx="26">
                        <c:v>72</c:v>
                      </c:pt>
                      <c:pt idx="27">
                        <c:v>73</c:v>
                      </c:pt>
                      <c:pt idx="28">
                        <c:v>74</c:v>
                      </c:pt>
                      <c:pt idx="29">
                        <c:v>75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27E1-4A90-BBA8-CC0E98195725}"/>
                  </c:ext>
                </c:extLst>
              </c15:ser>
            </c15:filteredScatterSeries>
            <c15:filteredScatter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H$3</c15:sqref>
                        </c15:formulaRef>
                      </c:ext>
                    </c:extLst>
                    <c:strCache>
                      <c:ptCount val="1"/>
                    </c:strCache>
                  </c:strRef>
                </c:tx>
                <c:spPr>
                  <a:ln w="19050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B$4:$B$33</c15:sqref>
                        </c15:formulaRef>
                      </c:ext>
                    </c:extLst>
                    <c:numCache>
                      <c:formatCode>General</c:formatCode>
                      <c:ptCount val="30"/>
                      <c:pt idx="0">
                        <c:v>2021</c:v>
                      </c:pt>
                      <c:pt idx="1">
                        <c:v>2022</c:v>
                      </c:pt>
                      <c:pt idx="2">
                        <c:v>2023</c:v>
                      </c:pt>
                      <c:pt idx="3">
                        <c:v>2024</c:v>
                      </c:pt>
                      <c:pt idx="4">
                        <c:v>2025</c:v>
                      </c:pt>
                      <c:pt idx="5">
                        <c:v>2026</c:v>
                      </c:pt>
                      <c:pt idx="6">
                        <c:v>2027</c:v>
                      </c:pt>
                      <c:pt idx="7">
                        <c:v>2028</c:v>
                      </c:pt>
                      <c:pt idx="8">
                        <c:v>2029</c:v>
                      </c:pt>
                      <c:pt idx="9">
                        <c:v>2030</c:v>
                      </c:pt>
                      <c:pt idx="10">
                        <c:v>2031</c:v>
                      </c:pt>
                      <c:pt idx="11">
                        <c:v>2032</c:v>
                      </c:pt>
                      <c:pt idx="12">
                        <c:v>2033</c:v>
                      </c:pt>
                      <c:pt idx="13">
                        <c:v>2034</c:v>
                      </c:pt>
                      <c:pt idx="14">
                        <c:v>2035</c:v>
                      </c:pt>
                      <c:pt idx="15">
                        <c:v>2036</c:v>
                      </c:pt>
                      <c:pt idx="16">
                        <c:v>2037</c:v>
                      </c:pt>
                      <c:pt idx="17">
                        <c:v>2038</c:v>
                      </c:pt>
                      <c:pt idx="18">
                        <c:v>2039</c:v>
                      </c:pt>
                      <c:pt idx="19">
                        <c:v>2040</c:v>
                      </c:pt>
                      <c:pt idx="20">
                        <c:v>2041</c:v>
                      </c:pt>
                      <c:pt idx="21">
                        <c:v>2042</c:v>
                      </c:pt>
                      <c:pt idx="22">
                        <c:v>2043</c:v>
                      </c:pt>
                      <c:pt idx="23">
                        <c:v>2044</c:v>
                      </c:pt>
                      <c:pt idx="24">
                        <c:v>2045</c:v>
                      </c:pt>
                      <c:pt idx="25">
                        <c:v>2046</c:v>
                      </c:pt>
                      <c:pt idx="26">
                        <c:v>2047</c:v>
                      </c:pt>
                      <c:pt idx="27">
                        <c:v>2048</c:v>
                      </c:pt>
                      <c:pt idx="28">
                        <c:v>2049</c:v>
                      </c:pt>
                      <c:pt idx="29">
                        <c:v>2050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Predict c sensitivity'!$H$4:$H$33</c15:sqref>
                        </c15:formulaRef>
                      </c:ext>
                    </c:extLst>
                    <c:numCache>
                      <c:formatCode>General</c:formatCode>
                      <c:ptCount val="30"/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27E1-4A90-BBA8-CC0E98195725}"/>
                  </c:ext>
                </c:extLst>
              </c15:ser>
            </c15:filteredScatterSeries>
          </c:ext>
        </c:extLst>
      </c:scatterChart>
      <c:valAx>
        <c:axId val="59295598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/>
                  <a:t>Year</a:t>
                </a:r>
              </a:p>
            </c:rich>
          </c:tx>
          <c:layout>
            <c:manualLayout>
              <c:xMode val="edge"/>
              <c:yMode val="edge"/>
              <c:x val="0.56932332449156153"/>
              <c:y val="0.831174914530575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92948911"/>
        <c:crosses val="autoZero"/>
        <c:crossBetween val="midCat"/>
      </c:valAx>
      <c:valAx>
        <c:axId val="59294891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>
                    <a:solidFill>
                      <a:srgbClr val="FF0000"/>
                    </a:solidFill>
                  </a:rPr>
                  <a:t>A = Apartments finished in Swede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92955983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R2_optreg_230119_2349'!$C$28</c:f>
              <c:strCache>
                <c:ptCount val="1"/>
                <c:pt idx="0">
                  <c:v>Residual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002060"/>
              </a:solidFill>
              <a:ln w="9525">
                <a:noFill/>
              </a:ln>
              <a:effectLst/>
            </c:spPr>
          </c:marker>
          <c:xVal>
            <c:numRef>
              <c:f>'R2_optreg_230119_2349'!$B$29:$B$75</c:f>
              <c:numCache>
                <c:formatCode>General</c:formatCode>
                <c:ptCount val="47"/>
                <c:pt idx="0">
                  <c:v>72012.147782682427</c:v>
                </c:pt>
                <c:pt idx="1">
                  <c:v>65580.847593895131</c:v>
                </c:pt>
                <c:pt idx="2">
                  <c:v>60414.214942143837</c:v>
                </c:pt>
                <c:pt idx="3">
                  <c:v>55573.882443189781</c:v>
                </c:pt>
                <c:pt idx="4">
                  <c:v>54017.278881926744</c:v>
                </c:pt>
                <c:pt idx="5">
                  <c:v>49926.303191447747</c:v>
                </c:pt>
                <c:pt idx="6">
                  <c:v>43068.462320156694</c:v>
                </c:pt>
                <c:pt idx="7">
                  <c:v>40036.404444933476</c:v>
                </c:pt>
                <c:pt idx="8">
                  <c:v>36733.199585349888</c:v>
                </c:pt>
                <c:pt idx="9">
                  <c:v>38625.321447924987</c:v>
                </c:pt>
                <c:pt idx="10">
                  <c:v>37545.845310082368</c:v>
                </c:pt>
                <c:pt idx="11">
                  <c:v>39177.504665116801</c:v>
                </c:pt>
                <c:pt idx="12">
                  <c:v>41877.617933119167</c:v>
                </c:pt>
                <c:pt idx="13">
                  <c:v>43055.540243944371</c:v>
                </c:pt>
                <c:pt idx="14">
                  <c:v>47654.969867019427</c:v>
                </c:pt>
                <c:pt idx="15">
                  <c:v>44273.48894393041</c:v>
                </c:pt>
                <c:pt idx="16">
                  <c:v>39514.309275367021</c:v>
                </c:pt>
                <c:pt idx="17">
                  <c:v>33427.476623905248</c:v>
                </c:pt>
                <c:pt idx="18">
                  <c:v>31448.375083984098</c:v>
                </c:pt>
                <c:pt idx="19">
                  <c:v>38329.885951705859</c:v>
                </c:pt>
                <c:pt idx="20">
                  <c:v>21267.390550374261</c:v>
                </c:pt>
                <c:pt idx="21">
                  <c:v>14184.867400860327</c:v>
                </c:pt>
                <c:pt idx="22">
                  <c:v>12540.290035870448</c:v>
                </c:pt>
                <c:pt idx="23">
                  <c:v>13550.69488210594</c:v>
                </c:pt>
                <c:pt idx="24">
                  <c:v>15750.647893092419</c:v>
                </c:pt>
                <c:pt idx="25">
                  <c:v>21558.32934573001</c:v>
                </c:pt>
                <c:pt idx="26">
                  <c:v>20082.17634921179</c:v>
                </c:pt>
                <c:pt idx="27">
                  <c:v>20785.123261034067</c:v>
                </c:pt>
                <c:pt idx="28">
                  <c:v>21518.716028496558</c:v>
                </c:pt>
                <c:pt idx="29">
                  <c:v>24097.625314315086</c:v>
                </c:pt>
                <c:pt idx="30">
                  <c:v>23321.436660173022</c:v>
                </c:pt>
                <c:pt idx="31">
                  <c:v>35277.505058553274</c:v>
                </c:pt>
                <c:pt idx="32">
                  <c:v>37411.028825683439</c:v>
                </c:pt>
                <c:pt idx="33">
                  <c:v>31885.916894128837</c:v>
                </c:pt>
                <c:pt idx="34">
                  <c:v>18967.098735489621</c:v>
                </c:pt>
                <c:pt idx="35">
                  <c:v>25432.541447310203</c:v>
                </c:pt>
                <c:pt idx="36">
                  <c:v>26758.776158009481</c:v>
                </c:pt>
                <c:pt idx="37">
                  <c:v>21418.945657564029</c:v>
                </c:pt>
                <c:pt idx="38">
                  <c:v>24233.889682438425</c:v>
                </c:pt>
                <c:pt idx="39">
                  <c:v>30996.299008480601</c:v>
                </c:pt>
                <c:pt idx="40">
                  <c:v>38901.159366606138</c:v>
                </c:pt>
                <c:pt idx="41">
                  <c:v>53555.706415313645</c:v>
                </c:pt>
                <c:pt idx="42">
                  <c:v>51771.801616075041</c:v>
                </c:pt>
                <c:pt idx="43">
                  <c:v>48624.237383467647</c:v>
                </c:pt>
                <c:pt idx="44">
                  <c:v>45979.682941793508</c:v>
                </c:pt>
                <c:pt idx="45">
                  <c:v>35404.17409292511</c:v>
                </c:pt>
                <c:pt idx="46">
                  <c:v>52052.377140819372</c:v>
                </c:pt>
              </c:numCache>
            </c:numRef>
          </c:xVal>
          <c:yVal>
            <c:numRef>
              <c:f>'R2_optreg_230119_2349'!$C$29:$C$75</c:f>
              <c:numCache>
                <c:formatCode>General</c:formatCode>
                <c:ptCount val="47"/>
                <c:pt idx="0">
                  <c:v>2486.8522173175734</c:v>
                </c:pt>
                <c:pt idx="1">
                  <c:v>-9768.8475938951306</c:v>
                </c:pt>
                <c:pt idx="2">
                  <c:v>-5536.2149421438371</c:v>
                </c:pt>
                <c:pt idx="3">
                  <c:v>-1831.882443189781</c:v>
                </c:pt>
                <c:pt idx="4">
                  <c:v>1473.7211180732556</c:v>
                </c:pt>
                <c:pt idx="5">
                  <c:v>1511.6968085522531</c:v>
                </c:pt>
                <c:pt idx="6">
                  <c:v>8528.5376798433063</c:v>
                </c:pt>
                <c:pt idx="7">
                  <c:v>5071.595555066524</c:v>
                </c:pt>
                <c:pt idx="8">
                  <c:v>6630.8004146501116</c:v>
                </c:pt>
                <c:pt idx="9">
                  <c:v>-3637.3214479249873</c:v>
                </c:pt>
                <c:pt idx="10">
                  <c:v>-4613.8453100823681</c:v>
                </c:pt>
                <c:pt idx="11">
                  <c:v>-10386.504665116801</c:v>
                </c:pt>
                <c:pt idx="12">
                  <c:v>-10992.617933119167</c:v>
                </c:pt>
                <c:pt idx="13">
                  <c:v>-2480.5402439443715</c:v>
                </c:pt>
                <c:pt idx="14">
                  <c:v>2749.0301329805734</c:v>
                </c:pt>
                <c:pt idx="15">
                  <c:v>14173.51105606959</c:v>
                </c:pt>
                <c:pt idx="16">
                  <c:v>27371.690724632979</c:v>
                </c:pt>
                <c:pt idx="17">
                  <c:v>23891.523376094752</c:v>
                </c:pt>
                <c:pt idx="18">
                  <c:v>3639.6249160159023</c:v>
                </c:pt>
                <c:pt idx="19">
                  <c:v>-16699.885951705859</c:v>
                </c:pt>
                <c:pt idx="20">
                  <c:v>-8589.3905503742608</c:v>
                </c:pt>
                <c:pt idx="21">
                  <c:v>-1099.8674008603266</c:v>
                </c:pt>
                <c:pt idx="22">
                  <c:v>466.70996412955174</c:v>
                </c:pt>
                <c:pt idx="23">
                  <c:v>-2091.6948821059395</c:v>
                </c:pt>
                <c:pt idx="24">
                  <c:v>-4038.6478930924186</c:v>
                </c:pt>
                <c:pt idx="25">
                  <c:v>-8574.3293457300097</c:v>
                </c:pt>
                <c:pt idx="26">
                  <c:v>-4671.1763492117898</c:v>
                </c:pt>
                <c:pt idx="27">
                  <c:v>-844.12326103406667</c:v>
                </c:pt>
                <c:pt idx="28">
                  <c:v>-1532.7160284965576</c:v>
                </c:pt>
                <c:pt idx="29">
                  <c:v>1185.3746856849139</c:v>
                </c:pt>
                <c:pt idx="30">
                  <c:v>-253.43666017302166</c:v>
                </c:pt>
                <c:pt idx="31">
                  <c:v>-5445.5050585532736</c:v>
                </c:pt>
                <c:pt idx="32">
                  <c:v>-6884.0288256834392</c:v>
                </c:pt>
                <c:pt idx="33">
                  <c:v>135.08310587116284</c:v>
                </c:pt>
                <c:pt idx="34">
                  <c:v>3853.9012645103794</c:v>
                </c:pt>
                <c:pt idx="35">
                  <c:v>-5932.5414473102028</c:v>
                </c:pt>
                <c:pt idx="36">
                  <c:v>-6694.7761580094812</c:v>
                </c:pt>
                <c:pt idx="37">
                  <c:v>4574.0543424359712</c:v>
                </c:pt>
                <c:pt idx="38">
                  <c:v>4991.1103175615754</c:v>
                </c:pt>
                <c:pt idx="39">
                  <c:v>-1832.2990084806006</c:v>
                </c:pt>
                <c:pt idx="40">
                  <c:v>-4298.1593666061381</c:v>
                </c:pt>
                <c:pt idx="41">
                  <c:v>-11114.706415313645</c:v>
                </c:pt>
                <c:pt idx="42">
                  <c:v>-3544.8016160750412</c:v>
                </c:pt>
                <c:pt idx="43">
                  <c:v>6251.7626165323527</c:v>
                </c:pt>
                <c:pt idx="44">
                  <c:v>9679.3170582064922</c:v>
                </c:pt>
                <c:pt idx="45">
                  <c:v>15074.82590707489</c:v>
                </c:pt>
                <c:pt idx="46">
                  <c:v>-1963.37714081937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BCC-499F-86B6-141D9503DA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650591"/>
        <c:axId val="23644351"/>
      </c:scatterChart>
      <c:valAx>
        <c:axId val="23650591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 dirty="0" err="1">
                    <a:solidFill>
                      <a:srgbClr val="FF0000"/>
                    </a:solidFill>
                  </a:rPr>
                  <a:t>Prognos</a:t>
                </a:r>
                <a:r>
                  <a:rPr lang="en-US" sz="2800" b="1" baseline="0" dirty="0">
                    <a:solidFill>
                      <a:srgbClr val="FF0000"/>
                    </a:solidFill>
                  </a:rPr>
                  <a:t> för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rgbClr val="FF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644351"/>
        <c:crosses val="autoZero"/>
        <c:crossBetween val="midCat"/>
      </c:valAx>
      <c:valAx>
        <c:axId val="2364435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 dirty="0" err="1">
                    <a:solidFill>
                      <a:srgbClr val="FF0000"/>
                    </a:solidFill>
                  </a:rPr>
                  <a:t>Avvikelse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i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A-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prognos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</a:p>
            </c:rich>
          </c:tx>
          <c:layout>
            <c:manualLayout>
              <c:xMode val="edge"/>
              <c:yMode val="edge"/>
              <c:x val="1.3841973922157098E-3"/>
              <c:y val="8.7110481586402277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3650591"/>
        <c:crosses val="autoZero"/>
        <c:crossBetween val="midCat"/>
      </c:valAx>
      <c:spPr>
        <a:noFill/>
        <a:ln w="381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regdata_230125_1630!$N$62:$N$108</c:f>
              <c:numCache>
                <c:formatCode>General</c:formatCode>
                <c:ptCount val="47"/>
                <c:pt idx="0">
                  <c:v>104326.67995317982</c:v>
                </c:pt>
                <c:pt idx="1">
                  <c:v>106219.1663911373</c:v>
                </c:pt>
                <c:pt idx="2">
                  <c:v>103909.38102576997</c:v>
                </c:pt>
                <c:pt idx="3">
                  <c:v>106463.03175608546</c:v>
                </c:pt>
                <c:pt idx="4">
                  <c:v>112586.76096764099</c:v>
                </c:pt>
                <c:pt idx="5">
                  <c:v>115494.28829171577</c:v>
                </c:pt>
                <c:pt idx="6">
                  <c:v>115090.98803432785</c:v>
                </c:pt>
                <c:pt idx="7">
                  <c:v>117510.41558496008</c:v>
                </c:pt>
                <c:pt idx="8">
                  <c:v>121156.81867165212</c:v>
                </c:pt>
                <c:pt idx="9">
                  <c:v>129142.95108865222</c:v>
                </c:pt>
                <c:pt idx="10">
                  <c:v>133675.63156986085</c:v>
                </c:pt>
                <c:pt idx="11">
                  <c:v>139677.14300182505</c:v>
                </c:pt>
                <c:pt idx="12">
                  <c:v>146653.01518168012</c:v>
                </c:pt>
                <c:pt idx="13">
                  <c:v>152114.49154263106</c:v>
                </c:pt>
                <c:pt idx="14">
                  <c:v>158218.9945371701</c:v>
                </c:pt>
                <c:pt idx="15">
                  <c:v>160003.76627945411</c:v>
                </c:pt>
                <c:pt idx="16">
                  <c:v>157364.0544984731</c:v>
                </c:pt>
                <c:pt idx="17">
                  <c:v>155161.13645101292</c:v>
                </c:pt>
                <c:pt idx="18">
                  <c:v>150924.76490291729</c:v>
                </c:pt>
                <c:pt idx="19">
                  <c:v>159908.56599426168</c:v>
                </c:pt>
                <c:pt idx="20">
                  <c:v>169439.89299224381</c:v>
                </c:pt>
                <c:pt idx="21">
                  <c:v>173470.046580714</c:v>
                </c:pt>
                <c:pt idx="22">
                  <c:v>181520.73334545526</c:v>
                </c:pt>
                <c:pt idx="23">
                  <c:v>193386.70951316514</c:v>
                </c:pt>
                <c:pt idx="24">
                  <c:v>205836.84821322025</c:v>
                </c:pt>
                <c:pt idx="25">
                  <c:v>220727.19112849332</c:v>
                </c:pt>
                <c:pt idx="26">
                  <c:v>225543.69664536012</c:v>
                </c:pt>
                <c:pt idx="27">
                  <c:v>233016.89553675053</c:v>
                </c:pt>
                <c:pt idx="28">
                  <c:v>241136.71090561769</c:v>
                </c:pt>
                <c:pt idx="29">
                  <c:v>256992.20620254864</c:v>
                </c:pt>
                <c:pt idx="30">
                  <c:v>268090.94971424568</c:v>
                </c:pt>
                <c:pt idx="31">
                  <c:v>287058.56676873157</c:v>
                </c:pt>
                <c:pt idx="32">
                  <c:v>301994.04476444126</c:v>
                </c:pt>
                <c:pt idx="33">
                  <c:v>299955.35227941675</c:v>
                </c:pt>
                <c:pt idx="34">
                  <c:v>280642.60742640385</c:v>
                </c:pt>
                <c:pt idx="35">
                  <c:v>306068.05468290148</c:v>
                </c:pt>
                <c:pt idx="36">
                  <c:v>320854.46694331226</c:v>
                </c:pt>
                <c:pt idx="37">
                  <c:v>318027.23311941081</c:v>
                </c:pt>
                <c:pt idx="38">
                  <c:v>323710.20069016196</c:v>
                </c:pt>
                <c:pt idx="39">
                  <c:v>336700.9202984795</c:v>
                </c:pt>
                <c:pt idx="40">
                  <c:v>359626.69204320159</c:v>
                </c:pt>
                <c:pt idx="41">
                  <c:v>370853.92180934333</c:v>
                </c:pt>
                <c:pt idx="42">
                  <c:v>385230.11245740176</c:v>
                </c:pt>
                <c:pt idx="43">
                  <c:v>396552.98071264301</c:v>
                </c:pt>
                <c:pt idx="44">
                  <c:v>408425.93102688907</c:v>
                </c:pt>
                <c:pt idx="45">
                  <c:v>421441.34397329617</c:v>
                </c:pt>
                <c:pt idx="46">
                  <c:v>453880.87865164189</c:v>
                </c:pt>
              </c:numCache>
            </c:numRef>
          </c:xVal>
          <c:yVal>
            <c:numRef>
              <c:f>'R2_optreg_230119_2349 (2)'!$C$29:$C$75</c:f>
              <c:numCache>
                <c:formatCode>General</c:formatCode>
                <c:ptCount val="47"/>
                <c:pt idx="0">
                  <c:v>2486.8522173175734</c:v>
                </c:pt>
                <c:pt idx="1">
                  <c:v>-9768.8475938951306</c:v>
                </c:pt>
                <c:pt idx="2">
                  <c:v>-5536.2149421438371</c:v>
                </c:pt>
                <c:pt idx="3">
                  <c:v>-1831.882443189781</c:v>
                </c:pt>
                <c:pt idx="4">
                  <c:v>1473.7211180732556</c:v>
                </c:pt>
                <c:pt idx="5">
                  <c:v>1511.6968085522531</c:v>
                </c:pt>
                <c:pt idx="6">
                  <c:v>8528.5376798433063</c:v>
                </c:pt>
                <c:pt idx="7">
                  <c:v>5071.595555066524</c:v>
                </c:pt>
                <c:pt idx="8">
                  <c:v>6630.8004146501116</c:v>
                </c:pt>
                <c:pt idx="9">
                  <c:v>-3637.3214479249873</c:v>
                </c:pt>
                <c:pt idx="10">
                  <c:v>-4613.8453100823681</c:v>
                </c:pt>
                <c:pt idx="11">
                  <c:v>-10386.504665116801</c:v>
                </c:pt>
                <c:pt idx="12">
                  <c:v>-10992.617933119167</c:v>
                </c:pt>
                <c:pt idx="13">
                  <c:v>-2480.5402439443715</c:v>
                </c:pt>
                <c:pt idx="14">
                  <c:v>2749.0301329805734</c:v>
                </c:pt>
                <c:pt idx="15">
                  <c:v>14173.51105606959</c:v>
                </c:pt>
                <c:pt idx="16">
                  <c:v>27371.690724632979</c:v>
                </c:pt>
                <c:pt idx="17">
                  <c:v>23891.523376094752</c:v>
                </c:pt>
                <c:pt idx="18">
                  <c:v>3639.6249160159023</c:v>
                </c:pt>
                <c:pt idx="19">
                  <c:v>-16699.885951705859</c:v>
                </c:pt>
                <c:pt idx="20">
                  <c:v>-8589.3905503742608</c:v>
                </c:pt>
                <c:pt idx="21">
                  <c:v>-1099.8674008603266</c:v>
                </c:pt>
                <c:pt idx="22">
                  <c:v>466.70996412955174</c:v>
                </c:pt>
                <c:pt idx="23">
                  <c:v>-2091.6948821059395</c:v>
                </c:pt>
                <c:pt idx="24">
                  <c:v>-4038.6478930924186</c:v>
                </c:pt>
                <c:pt idx="25">
                  <c:v>-8574.3293457300097</c:v>
                </c:pt>
                <c:pt idx="26">
                  <c:v>-4671.1763492117898</c:v>
                </c:pt>
                <c:pt idx="27">
                  <c:v>-844.12326103406667</c:v>
                </c:pt>
                <c:pt idx="28">
                  <c:v>-1532.7160284965576</c:v>
                </c:pt>
                <c:pt idx="29">
                  <c:v>1185.3746856849139</c:v>
                </c:pt>
                <c:pt idx="30">
                  <c:v>-253.43666017302166</c:v>
                </c:pt>
                <c:pt idx="31">
                  <c:v>-5445.5050585532736</c:v>
                </c:pt>
                <c:pt idx="32">
                  <c:v>-6884.0288256834392</c:v>
                </c:pt>
                <c:pt idx="33">
                  <c:v>135.08310587116284</c:v>
                </c:pt>
                <c:pt idx="34">
                  <c:v>3853.9012645103794</c:v>
                </c:pt>
                <c:pt idx="35">
                  <c:v>-5932.5414473102028</c:v>
                </c:pt>
                <c:pt idx="36">
                  <c:v>-6694.7761580094812</c:v>
                </c:pt>
                <c:pt idx="37">
                  <c:v>4574.0543424359712</c:v>
                </c:pt>
                <c:pt idx="38">
                  <c:v>4991.1103175615754</c:v>
                </c:pt>
                <c:pt idx="39">
                  <c:v>-1832.2990084806006</c:v>
                </c:pt>
                <c:pt idx="40">
                  <c:v>-4298.1593666061381</c:v>
                </c:pt>
                <c:pt idx="41">
                  <c:v>-11114.706415313645</c:v>
                </c:pt>
                <c:pt idx="42">
                  <c:v>-3544.8016160750412</c:v>
                </c:pt>
                <c:pt idx="43">
                  <c:v>6251.7626165323527</c:v>
                </c:pt>
                <c:pt idx="44">
                  <c:v>9679.3170582064922</c:v>
                </c:pt>
                <c:pt idx="45">
                  <c:v>15074.82590707489</c:v>
                </c:pt>
                <c:pt idx="46">
                  <c:v>-1963.37714081937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EA5-459A-9AE5-B152EEE732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4464192"/>
        <c:axId val="1424461696"/>
      </c:scatterChart>
      <c:valAx>
        <c:axId val="14244641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7030A0"/>
                    </a:solidFill>
                  </a:rPr>
                  <a:t>G^1.5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424461696"/>
        <c:crosses val="autoZero"/>
        <c:crossBetween val="midCat"/>
      </c:valAx>
      <c:valAx>
        <c:axId val="142446169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2800" dirty="0">
                    <a:solidFill>
                      <a:schemeClr val="tx1"/>
                    </a:solidFill>
                  </a:rPr>
                  <a:t>Residual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424464192"/>
        <c:crosses val="autoZero"/>
        <c:crossBetween val="midCat"/>
      </c:valAx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regdata_230125_1630!$P$62:$P$108</c:f>
              <c:numCache>
                <c:formatCode>General</c:formatCode>
                <c:ptCount val="47"/>
                <c:pt idx="0">
                  <c:v>66.833981145429277</c:v>
                </c:pt>
                <c:pt idx="1">
                  <c:v>68.281496912785698</c:v>
                </c:pt>
                <c:pt idx="2">
                  <c:v>68.532789191321754</c:v>
                </c:pt>
                <c:pt idx="3">
                  <c:v>66.560274938315118</c:v>
                </c:pt>
                <c:pt idx="4">
                  <c:v>67.247645668682722</c:v>
                </c:pt>
                <c:pt idx="5">
                  <c:v>67.255444518351297</c:v>
                </c:pt>
                <c:pt idx="6">
                  <c:v>66.360899899849485</c:v>
                </c:pt>
                <c:pt idx="7">
                  <c:v>65.929527578879927</c:v>
                </c:pt>
                <c:pt idx="8">
                  <c:v>66.104662028373866</c:v>
                </c:pt>
                <c:pt idx="9">
                  <c:v>66.700359426884972</c:v>
                </c:pt>
                <c:pt idx="10">
                  <c:v>66.774755795051448</c:v>
                </c:pt>
                <c:pt idx="11">
                  <c:v>66.478659599299363</c:v>
                </c:pt>
                <c:pt idx="12">
                  <c:v>66.175624216298672</c:v>
                </c:pt>
                <c:pt idx="13">
                  <c:v>67.246838078320479</c:v>
                </c:pt>
                <c:pt idx="14">
                  <c:v>68.760758617540418</c:v>
                </c:pt>
                <c:pt idx="15">
                  <c:v>67.852983096044511</c:v>
                </c:pt>
                <c:pt idx="16">
                  <c:v>64.548928032414594</c:v>
                </c:pt>
                <c:pt idx="17">
                  <c:v>63.583500793999768</c:v>
                </c:pt>
                <c:pt idx="18">
                  <c:v>61.025524062286173</c:v>
                </c:pt>
                <c:pt idx="19">
                  <c:v>60.795996795308341</c:v>
                </c:pt>
                <c:pt idx="20">
                  <c:v>63.075068705228688</c:v>
                </c:pt>
                <c:pt idx="21">
                  <c:v>63.402931845984789</c:v>
                </c:pt>
                <c:pt idx="22">
                  <c:v>63.676981228297805</c:v>
                </c:pt>
                <c:pt idx="23">
                  <c:v>65.437003490484329</c:v>
                </c:pt>
                <c:pt idx="24">
                  <c:v>65.734092104372948</c:v>
                </c:pt>
                <c:pt idx="25">
                  <c:v>67.760733650048536</c:v>
                </c:pt>
                <c:pt idx="26">
                  <c:v>68.747379171802933</c:v>
                </c:pt>
                <c:pt idx="27">
                  <c:v>69.340877774360408</c:v>
                </c:pt>
                <c:pt idx="28">
                  <c:v>69.723896567031886</c:v>
                </c:pt>
                <c:pt idx="29">
                  <c:v>71.651500360523542</c:v>
                </c:pt>
                <c:pt idx="30">
                  <c:v>74.030793098176403</c:v>
                </c:pt>
                <c:pt idx="31">
                  <c:v>76.994426797554752</c:v>
                </c:pt>
                <c:pt idx="32">
                  <c:v>79.951401252534424</c:v>
                </c:pt>
                <c:pt idx="33">
                  <c:v>81.110143137823243</c:v>
                </c:pt>
                <c:pt idx="34">
                  <c:v>82.032474675102677</c:v>
                </c:pt>
                <c:pt idx="35">
                  <c:v>83.091538467531237</c:v>
                </c:pt>
                <c:pt idx="36">
                  <c:v>83.730500025177506</c:v>
                </c:pt>
                <c:pt idx="37">
                  <c:v>84.857804164238047</c:v>
                </c:pt>
                <c:pt idx="38">
                  <c:v>85.980246395325935</c:v>
                </c:pt>
                <c:pt idx="39">
                  <c:v>86.841387898219565</c:v>
                </c:pt>
                <c:pt idx="40">
                  <c:v>88.406461270612269</c:v>
                </c:pt>
                <c:pt idx="41">
                  <c:v>88.99603986168681</c:v>
                </c:pt>
                <c:pt idx="42">
                  <c:v>89.644632782664743</c:v>
                </c:pt>
                <c:pt idx="43">
                  <c:v>90.800030796523572</c:v>
                </c:pt>
                <c:pt idx="44">
                  <c:v>92.338611082001989</c:v>
                </c:pt>
                <c:pt idx="45">
                  <c:v>92.335878292409745</c:v>
                </c:pt>
                <c:pt idx="46">
                  <c:v>95.942084756970232</c:v>
                </c:pt>
              </c:numCache>
            </c:numRef>
          </c:xVal>
          <c:yVal>
            <c:numRef>
              <c:f>'R2_optreg_230119_2349 (2)'!$C$29:$C$75</c:f>
              <c:numCache>
                <c:formatCode>General</c:formatCode>
                <c:ptCount val="47"/>
                <c:pt idx="0">
                  <c:v>2486.8522173175734</c:v>
                </c:pt>
                <c:pt idx="1">
                  <c:v>-9768.8475938951306</c:v>
                </c:pt>
                <c:pt idx="2">
                  <c:v>-5536.2149421438371</c:v>
                </c:pt>
                <c:pt idx="3">
                  <c:v>-1831.882443189781</c:v>
                </c:pt>
                <c:pt idx="4">
                  <c:v>1473.7211180732556</c:v>
                </c:pt>
                <c:pt idx="5">
                  <c:v>1511.6968085522531</c:v>
                </c:pt>
                <c:pt idx="6">
                  <c:v>8528.5376798433063</c:v>
                </c:pt>
                <c:pt idx="7">
                  <c:v>5071.595555066524</c:v>
                </c:pt>
                <c:pt idx="8">
                  <c:v>6630.8004146501116</c:v>
                </c:pt>
                <c:pt idx="9">
                  <c:v>-3637.3214479249873</c:v>
                </c:pt>
                <c:pt idx="10">
                  <c:v>-4613.8453100823681</c:v>
                </c:pt>
                <c:pt idx="11">
                  <c:v>-10386.504665116801</c:v>
                </c:pt>
                <c:pt idx="12">
                  <c:v>-10992.617933119167</c:v>
                </c:pt>
                <c:pt idx="13">
                  <c:v>-2480.5402439443715</c:v>
                </c:pt>
                <c:pt idx="14">
                  <c:v>2749.0301329805734</c:v>
                </c:pt>
                <c:pt idx="15">
                  <c:v>14173.51105606959</c:v>
                </c:pt>
                <c:pt idx="16">
                  <c:v>27371.690724632979</c:v>
                </c:pt>
                <c:pt idx="17">
                  <c:v>23891.523376094752</c:v>
                </c:pt>
                <c:pt idx="18">
                  <c:v>3639.6249160159023</c:v>
                </c:pt>
                <c:pt idx="19">
                  <c:v>-16699.885951705859</c:v>
                </c:pt>
                <c:pt idx="20">
                  <c:v>-8589.3905503742608</c:v>
                </c:pt>
                <c:pt idx="21">
                  <c:v>-1099.8674008603266</c:v>
                </c:pt>
                <c:pt idx="22">
                  <c:v>466.70996412955174</c:v>
                </c:pt>
                <c:pt idx="23">
                  <c:v>-2091.6948821059395</c:v>
                </c:pt>
                <c:pt idx="24">
                  <c:v>-4038.6478930924186</c:v>
                </c:pt>
                <c:pt idx="25">
                  <c:v>-8574.3293457300097</c:v>
                </c:pt>
                <c:pt idx="26">
                  <c:v>-4671.1763492117898</c:v>
                </c:pt>
                <c:pt idx="27">
                  <c:v>-844.12326103406667</c:v>
                </c:pt>
                <c:pt idx="28">
                  <c:v>-1532.7160284965576</c:v>
                </c:pt>
                <c:pt idx="29">
                  <c:v>1185.3746856849139</c:v>
                </c:pt>
                <c:pt idx="30">
                  <c:v>-253.43666017302166</c:v>
                </c:pt>
                <c:pt idx="31">
                  <c:v>-5445.5050585532736</c:v>
                </c:pt>
                <c:pt idx="32">
                  <c:v>-6884.0288256834392</c:v>
                </c:pt>
                <c:pt idx="33">
                  <c:v>135.08310587116284</c:v>
                </c:pt>
                <c:pt idx="34">
                  <c:v>3853.9012645103794</c:v>
                </c:pt>
                <c:pt idx="35">
                  <c:v>-5932.5414473102028</c:v>
                </c:pt>
                <c:pt idx="36">
                  <c:v>-6694.7761580094812</c:v>
                </c:pt>
                <c:pt idx="37">
                  <c:v>4574.0543424359712</c:v>
                </c:pt>
                <c:pt idx="38">
                  <c:v>4991.1103175615754</c:v>
                </c:pt>
                <c:pt idx="39">
                  <c:v>-1832.2990084806006</c:v>
                </c:pt>
                <c:pt idx="40">
                  <c:v>-4298.1593666061381</c:v>
                </c:pt>
                <c:pt idx="41">
                  <c:v>-11114.706415313645</c:v>
                </c:pt>
                <c:pt idx="42">
                  <c:v>-3544.8016160750412</c:v>
                </c:pt>
                <c:pt idx="43">
                  <c:v>6251.7626165323527</c:v>
                </c:pt>
                <c:pt idx="44">
                  <c:v>9679.3170582064922</c:v>
                </c:pt>
                <c:pt idx="45">
                  <c:v>15074.82590707489</c:v>
                </c:pt>
                <c:pt idx="46">
                  <c:v>-1963.37714081937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02C-47C6-B9DA-3A13DBA5C5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4462112"/>
        <c:axId val="1424464608"/>
      </c:scatterChart>
      <c:valAx>
        <c:axId val="14244621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>
                    <a:solidFill>
                      <a:srgbClr val="00B0F0"/>
                    </a:solidFill>
                  </a:defRPr>
                </a:pPr>
                <a:r>
                  <a:rPr lang="en-US" sz="2800">
                    <a:solidFill>
                      <a:srgbClr val="00B0F0"/>
                    </a:solidFill>
                  </a:rPr>
                  <a:t>C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424464608"/>
        <c:crosses val="autoZero"/>
        <c:crossBetween val="midCat"/>
      </c:valAx>
      <c:valAx>
        <c:axId val="142446460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/>
                  <a:t>Residual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424462112"/>
        <c:crosses val="autoZero"/>
        <c:crossBetween val="midCat"/>
      </c:valAx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regdata_230125_1630!$O$62:$O$108</c:f>
              <c:numCache>
                <c:formatCode>General</c:formatCode>
                <c:ptCount val="47"/>
                <c:pt idx="0">
                  <c:v>8208442</c:v>
                </c:pt>
                <c:pt idx="1">
                  <c:v>8236179</c:v>
                </c:pt>
                <c:pt idx="2">
                  <c:v>8267116</c:v>
                </c:pt>
                <c:pt idx="3">
                  <c:v>8284437</c:v>
                </c:pt>
                <c:pt idx="4">
                  <c:v>8303010</c:v>
                </c:pt>
                <c:pt idx="5">
                  <c:v>8317937</c:v>
                </c:pt>
                <c:pt idx="6">
                  <c:v>8323033</c:v>
                </c:pt>
                <c:pt idx="7">
                  <c:v>8327484</c:v>
                </c:pt>
                <c:pt idx="8">
                  <c:v>8330573</c:v>
                </c:pt>
                <c:pt idx="9">
                  <c:v>8342621</c:v>
                </c:pt>
                <c:pt idx="10">
                  <c:v>8358139</c:v>
                </c:pt>
                <c:pt idx="11">
                  <c:v>8381515</c:v>
                </c:pt>
                <c:pt idx="12">
                  <c:v>8414083</c:v>
                </c:pt>
                <c:pt idx="13">
                  <c:v>8458888</c:v>
                </c:pt>
                <c:pt idx="14">
                  <c:v>8527036</c:v>
                </c:pt>
                <c:pt idx="15">
                  <c:v>8590630</c:v>
                </c:pt>
                <c:pt idx="16">
                  <c:v>8644119</c:v>
                </c:pt>
                <c:pt idx="17">
                  <c:v>8692013</c:v>
                </c:pt>
                <c:pt idx="18">
                  <c:v>8745109</c:v>
                </c:pt>
                <c:pt idx="19">
                  <c:v>8816381</c:v>
                </c:pt>
                <c:pt idx="20">
                  <c:v>8837496</c:v>
                </c:pt>
                <c:pt idx="21">
                  <c:v>8844499</c:v>
                </c:pt>
                <c:pt idx="22">
                  <c:v>8847625</c:v>
                </c:pt>
                <c:pt idx="23">
                  <c:v>8854322</c:v>
                </c:pt>
                <c:pt idx="24">
                  <c:v>8861426</c:v>
                </c:pt>
                <c:pt idx="25">
                  <c:v>8882792</c:v>
                </c:pt>
                <c:pt idx="26">
                  <c:v>8909128</c:v>
                </c:pt>
                <c:pt idx="27">
                  <c:v>8940788</c:v>
                </c:pt>
                <c:pt idx="28">
                  <c:v>8975670</c:v>
                </c:pt>
                <c:pt idx="29">
                  <c:v>9011392</c:v>
                </c:pt>
                <c:pt idx="30">
                  <c:v>9047752</c:v>
                </c:pt>
                <c:pt idx="31">
                  <c:v>9113257</c:v>
                </c:pt>
                <c:pt idx="32">
                  <c:v>9182927</c:v>
                </c:pt>
                <c:pt idx="33">
                  <c:v>9256347</c:v>
                </c:pt>
                <c:pt idx="34">
                  <c:v>9340682</c:v>
                </c:pt>
                <c:pt idx="35">
                  <c:v>9415570</c:v>
                </c:pt>
                <c:pt idx="36">
                  <c:v>9482855</c:v>
                </c:pt>
                <c:pt idx="37">
                  <c:v>9555893</c:v>
                </c:pt>
                <c:pt idx="38">
                  <c:v>9644864</c:v>
                </c:pt>
                <c:pt idx="39">
                  <c:v>9747355</c:v>
                </c:pt>
                <c:pt idx="40">
                  <c:v>9851017</c:v>
                </c:pt>
                <c:pt idx="41">
                  <c:v>9995153</c:v>
                </c:pt>
                <c:pt idx="42">
                  <c:v>10120242</c:v>
                </c:pt>
                <c:pt idx="43">
                  <c:v>10230185</c:v>
                </c:pt>
                <c:pt idx="44">
                  <c:v>10327589</c:v>
                </c:pt>
                <c:pt idx="45">
                  <c:v>10379295</c:v>
                </c:pt>
                <c:pt idx="46">
                  <c:v>10452326</c:v>
                </c:pt>
              </c:numCache>
            </c:numRef>
          </c:xVal>
          <c:yVal>
            <c:numRef>
              <c:f>'R2_optreg_230119_2349 (2)'!$C$29:$C$75</c:f>
              <c:numCache>
                <c:formatCode>General</c:formatCode>
                <c:ptCount val="47"/>
                <c:pt idx="0">
                  <c:v>2486.8522173175734</c:v>
                </c:pt>
                <c:pt idx="1">
                  <c:v>-9768.8475938951306</c:v>
                </c:pt>
                <c:pt idx="2">
                  <c:v>-5536.2149421438371</c:v>
                </c:pt>
                <c:pt idx="3">
                  <c:v>-1831.882443189781</c:v>
                </c:pt>
                <c:pt idx="4">
                  <c:v>1473.7211180732556</c:v>
                </c:pt>
                <c:pt idx="5">
                  <c:v>1511.6968085522531</c:v>
                </c:pt>
                <c:pt idx="6">
                  <c:v>8528.5376798433063</c:v>
                </c:pt>
                <c:pt idx="7">
                  <c:v>5071.595555066524</c:v>
                </c:pt>
                <c:pt idx="8">
                  <c:v>6630.8004146501116</c:v>
                </c:pt>
                <c:pt idx="9">
                  <c:v>-3637.3214479249873</c:v>
                </c:pt>
                <c:pt idx="10">
                  <c:v>-4613.8453100823681</c:v>
                </c:pt>
                <c:pt idx="11">
                  <c:v>-10386.504665116801</c:v>
                </c:pt>
                <c:pt idx="12">
                  <c:v>-10992.617933119167</c:v>
                </c:pt>
                <c:pt idx="13">
                  <c:v>-2480.5402439443715</c:v>
                </c:pt>
                <c:pt idx="14">
                  <c:v>2749.0301329805734</c:v>
                </c:pt>
                <c:pt idx="15">
                  <c:v>14173.51105606959</c:v>
                </c:pt>
                <c:pt idx="16">
                  <c:v>27371.690724632979</c:v>
                </c:pt>
                <c:pt idx="17">
                  <c:v>23891.523376094752</c:v>
                </c:pt>
                <c:pt idx="18">
                  <c:v>3639.6249160159023</c:v>
                </c:pt>
                <c:pt idx="19">
                  <c:v>-16699.885951705859</c:v>
                </c:pt>
                <c:pt idx="20">
                  <c:v>-8589.3905503742608</c:v>
                </c:pt>
                <c:pt idx="21">
                  <c:v>-1099.8674008603266</c:v>
                </c:pt>
                <c:pt idx="22">
                  <c:v>466.70996412955174</c:v>
                </c:pt>
                <c:pt idx="23">
                  <c:v>-2091.6948821059395</c:v>
                </c:pt>
                <c:pt idx="24">
                  <c:v>-4038.6478930924186</c:v>
                </c:pt>
                <c:pt idx="25">
                  <c:v>-8574.3293457300097</c:v>
                </c:pt>
                <c:pt idx="26">
                  <c:v>-4671.1763492117898</c:v>
                </c:pt>
                <c:pt idx="27">
                  <c:v>-844.12326103406667</c:v>
                </c:pt>
                <c:pt idx="28">
                  <c:v>-1532.7160284965576</c:v>
                </c:pt>
                <c:pt idx="29">
                  <c:v>1185.3746856849139</c:v>
                </c:pt>
                <c:pt idx="30">
                  <c:v>-253.43666017302166</c:v>
                </c:pt>
                <c:pt idx="31">
                  <c:v>-5445.5050585532736</c:v>
                </c:pt>
                <c:pt idx="32">
                  <c:v>-6884.0288256834392</c:v>
                </c:pt>
                <c:pt idx="33">
                  <c:v>135.08310587116284</c:v>
                </c:pt>
                <c:pt idx="34">
                  <c:v>3853.9012645103794</c:v>
                </c:pt>
                <c:pt idx="35">
                  <c:v>-5932.5414473102028</c:v>
                </c:pt>
                <c:pt idx="36">
                  <c:v>-6694.7761580094812</c:v>
                </c:pt>
                <c:pt idx="37">
                  <c:v>4574.0543424359712</c:v>
                </c:pt>
                <c:pt idx="38">
                  <c:v>4991.1103175615754</c:v>
                </c:pt>
                <c:pt idx="39">
                  <c:v>-1832.2990084806006</c:v>
                </c:pt>
                <c:pt idx="40">
                  <c:v>-4298.1593666061381</c:v>
                </c:pt>
                <c:pt idx="41">
                  <c:v>-11114.706415313645</c:v>
                </c:pt>
                <c:pt idx="42">
                  <c:v>-3544.8016160750412</c:v>
                </c:pt>
                <c:pt idx="43">
                  <c:v>6251.7626165323527</c:v>
                </c:pt>
                <c:pt idx="44">
                  <c:v>9679.3170582064922</c:v>
                </c:pt>
                <c:pt idx="45">
                  <c:v>15074.82590707489</c:v>
                </c:pt>
                <c:pt idx="46">
                  <c:v>-1963.37714081937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228-4134-BEA9-70E01A82AC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4462112"/>
        <c:axId val="1424464192"/>
      </c:scatterChart>
      <c:valAx>
        <c:axId val="14244621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/>
                  <a:t>P</a:t>
                </a:r>
              </a:p>
            </c:rich>
          </c:tx>
          <c:layout>
            <c:manualLayout>
              <c:xMode val="edge"/>
              <c:yMode val="edge"/>
              <c:x val="0.52775545258961309"/>
              <c:y val="0.9439302052613626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424464192"/>
        <c:crosses val="autoZero"/>
        <c:crossBetween val="midCat"/>
      </c:valAx>
      <c:valAx>
        <c:axId val="142446419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/>
                  <a:t>Residual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424462112"/>
        <c:crosses val="autoZero"/>
        <c:crossBetween val="midCat"/>
      </c:valAx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pPr>
            <a:r>
              <a:rPr lang="en-US" sz="2400" b="1" dirty="0">
                <a:solidFill>
                  <a:srgbClr val="FF0000"/>
                </a:solidFill>
              </a:rPr>
              <a:t>ANTAL BYGGDA</a:t>
            </a:r>
            <a:r>
              <a:rPr lang="en-US" sz="2400" b="1" baseline="0" dirty="0">
                <a:solidFill>
                  <a:srgbClr val="FF0000"/>
                </a:solidFill>
              </a:rPr>
              <a:t> LÄGENHETER</a:t>
            </a:r>
          </a:p>
          <a:p>
            <a:pPr>
              <a:defRPr sz="2000" b="1">
                <a:solidFill>
                  <a:srgbClr val="FF0000"/>
                </a:solidFill>
              </a:defRPr>
            </a:pPr>
            <a:r>
              <a:rPr lang="en-US" sz="2000" b="1" dirty="0">
                <a:solidFill>
                  <a:srgbClr val="FF0000"/>
                </a:solidFill>
              </a:rPr>
              <a:t>A = Apartments finished in Swede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rgbClr val="FF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regdata_230125_1630!$F$61</c:f>
              <c:strCache>
                <c:ptCount val="1"/>
                <c:pt idx="0">
                  <c:v>Apart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38100">
                <a:solidFill>
                  <a:srgbClr val="FF0000"/>
                </a:solidFill>
              </a:ln>
              <a:effectLst/>
            </c:spPr>
          </c:marker>
          <c:xVal>
            <c:numRef>
              <c:f>regdata_230125_1630!$E$62:$E$108</c:f>
              <c:numCache>
                <c:formatCode>General</c:formatCode>
                <c:ptCount val="47"/>
                <c:pt idx="0">
                  <c:v>1975</c:v>
                </c:pt>
                <c:pt idx="1">
                  <c:v>1976</c:v>
                </c:pt>
                <c:pt idx="2">
                  <c:v>1977</c:v>
                </c:pt>
                <c:pt idx="3">
                  <c:v>1978</c:v>
                </c:pt>
                <c:pt idx="4">
                  <c:v>1979</c:v>
                </c:pt>
                <c:pt idx="5">
                  <c:v>1980</c:v>
                </c:pt>
                <c:pt idx="6">
                  <c:v>1981</c:v>
                </c:pt>
                <c:pt idx="7">
                  <c:v>1982</c:v>
                </c:pt>
                <c:pt idx="8">
                  <c:v>1983</c:v>
                </c:pt>
                <c:pt idx="9">
                  <c:v>1984</c:v>
                </c:pt>
                <c:pt idx="10">
                  <c:v>1985</c:v>
                </c:pt>
                <c:pt idx="11">
                  <c:v>1986</c:v>
                </c:pt>
                <c:pt idx="12">
                  <c:v>1987</c:v>
                </c:pt>
                <c:pt idx="13">
                  <c:v>1988</c:v>
                </c:pt>
                <c:pt idx="14">
                  <c:v>1989</c:v>
                </c:pt>
                <c:pt idx="15">
                  <c:v>1990</c:v>
                </c:pt>
                <c:pt idx="16">
                  <c:v>1991</c:v>
                </c:pt>
                <c:pt idx="17">
                  <c:v>1992</c:v>
                </c:pt>
                <c:pt idx="18">
                  <c:v>1993</c:v>
                </c:pt>
                <c:pt idx="19">
                  <c:v>1994</c:v>
                </c:pt>
                <c:pt idx="20">
                  <c:v>1995</c:v>
                </c:pt>
                <c:pt idx="21">
                  <c:v>1996</c:v>
                </c:pt>
                <c:pt idx="22">
                  <c:v>1997</c:v>
                </c:pt>
                <c:pt idx="23">
                  <c:v>1998</c:v>
                </c:pt>
                <c:pt idx="24">
                  <c:v>1999</c:v>
                </c:pt>
                <c:pt idx="25">
                  <c:v>2000</c:v>
                </c:pt>
                <c:pt idx="26">
                  <c:v>2001</c:v>
                </c:pt>
                <c:pt idx="27">
                  <c:v>2002</c:v>
                </c:pt>
                <c:pt idx="28">
                  <c:v>2003</c:v>
                </c:pt>
                <c:pt idx="29">
                  <c:v>2004</c:v>
                </c:pt>
                <c:pt idx="30">
                  <c:v>2005</c:v>
                </c:pt>
                <c:pt idx="31">
                  <c:v>2006</c:v>
                </c:pt>
                <c:pt idx="32">
                  <c:v>2007</c:v>
                </c:pt>
                <c:pt idx="33">
                  <c:v>2008</c:v>
                </c:pt>
                <c:pt idx="34">
                  <c:v>2009</c:v>
                </c:pt>
                <c:pt idx="35">
                  <c:v>2010</c:v>
                </c:pt>
                <c:pt idx="36">
                  <c:v>2011</c:v>
                </c:pt>
                <c:pt idx="37">
                  <c:v>2012</c:v>
                </c:pt>
                <c:pt idx="38">
                  <c:v>2013</c:v>
                </c:pt>
                <c:pt idx="39">
                  <c:v>2014</c:v>
                </c:pt>
                <c:pt idx="40">
                  <c:v>2015</c:v>
                </c:pt>
                <c:pt idx="41">
                  <c:v>2016</c:v>
                </c:pt>
                <c:pt idx="42">
                  <c:v>2017</c:v>
                </c:pt>
                <c:pt idx="43">
                  <c:v>2018</c:v>
                </c:pt>
                <c:pt idx="44">
                  <c:v>2019</c:v>
                </c:pt>
                <c:pt idx="45">
                  <c:v>2020</c:v>
                </c:pt>
                <c:pt idx="46">
                  <c:v>2021</c:v>
                </c:pt>
              </c:numCache>
            </c:numRef>
          </c:xVal>
          <c:yVal>
            <c:numRef>
              <c:f>regdata_230125_1630!$F$62:$F$108</c:f>
              <c:numCache>
                <c:formatCode>General</c:formatCode>
                <c:ptCount val="47"/>
                <c:pt idx="0">
                  <c:v>74499</c:v>
                </c:pt>
                <c:pt idx="1">
                  <c:v>55812</c:v>
                </c:pt>
                <c:pt idx="2">
                  <c:v>54878</c:v>
                </c:pt>
                <c:pt idx="3">
                  <c:v>53742</c:v>
                </c:pt>
                <c:pt idx="4">
                  <c:v>55491</c:v>
                </c:pt>
                <c:pt idx="5">
                  <c:v>51438</c:v>
                </c:pt>
                <c:pt idx="6">
                  <c:v>51597</c:v>
                </c:pt>
                <c:pt idx="7">
                  <c:v>45108</c:v>
                </c:pt>
                <c:pt idx="8">
                  <c:v>43364</c:v>
                </c:pt>
                <c:pt idx="9">
                  <c:v>34988</c:v>
                </c:pt>
                <c:pt idx="10">
                  <c:v>32932</c:v>
                </c:pt>
                <c:pt idx="11">
                  <c:v>28791</c:v>
                </c:pt>
                <c:pt idx="12">
                  <c:v>30885</c:v>
                </c:pt>
                <c:pt idx="13">
                  <c:v>40575</c:v>
                </c:pt>
                <c:pt idx="14">
                  <c:v>50404</c:v>
                </c:pt>
                <c:pt idx="15">
                  <c:v>58447</c:v>
                </c:pt>
                <c:pt idx="16">
                  <c:v>66886</c:v>
                </c:pt>
                <c:pt idx="17">
                  <c:v>57319</c:v>
                </c:pt>
                <c:pt idx="18">
                  <c:v>35088</c:v>
                </c:pt>
                <c:pt idx="19">
                  <c:v>21630</c:v>
                </c:pt>
                <c:pt idx="20">
                  <c:v>12678</c:v>
                </c:pt>
                <c:pt idx="21">
                  <c:v>13085</c:v>
                </c:pt>
                <c:pt idx="22">
                  <c:v>13007</c:v>
                </c:pt>
                <c:pt idx="23">
                  <c:v>11459</c:v>
                </c:pt>
                <c:pt idx="24">
                  <c:v>11712</c:v>
                </c:pt>
                <c:pt idx="25">
                  <c:v>12984</c:v>
                </c:pt>
                <c:pt idx="26">
                  <c:v>15411</c:v>
                </c:pt>
                <c:pt idx="27">
                  <c:v>19941</c:v>
                </c:pt>
                <c:pt idx="28">
                  <c:v>19986</c:v>
                </c:pt>
                <c:pt idx="29">
                  <c:v>25283</c:v>
                </c:pt>
                <c:pt idx="30">
                  <c:v>23068</c:v>
                </c:pt>
                <c:pt idx="31">
                  <c:v>29832</c:v>
                </c:pt>
                <c:pt idx="32">
                  <c:v>30527</c:v>
                </c:pt>
                <c:pt idx="33">
                  <c:v>32021</c:v>
                </c:pt>
                <c:pt idx="34">
                  <c:v>22821</c:v>
                </c:pt>
                <c:pt idx="35">
                  <c:v>19500</c:v>
                </c:pt>
                <c:pt idx="36">
                  <c:v>20064</c:v>
                </c:pt>
                <c:pt idx="37">
                  <c:v>25993</c:v>
                </c:pt>
                <c:pt idx="38">
                  <c:v>29225</c:v>
                </c:pt>
                <c:pt idx="39">
                  <c:v>29164</c:v>
                </c:pt>
                <c:pt idx="40">
                  <c:v>34603</c:v>
                </c:pt>
                <c:pt idx="41">
                  <c:v>42441</c:v>
                </c:pt>
                <c:pt idx="42">
                  <c:v>48227</c:v>
                </c:pt>
                <c:pt idx="43">
                  <c:v>54876</c:v>
                </c:pt>
                <c:pt idx="44">
                  <c:v>55659</c:v>
                </c:pt>
                <c:pt idx="45">
                  <c:v>50479</c:v>
                </c:pt>
                <c:pt idx="46">
                  <c:v>50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332-4B6E-A20A-0CC3EFDDE0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7771183"/>
        <c:axId val="937774511"/>
      </c:scatterChart>
      <c:valAx>
        <c:axId val="93777118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 dirty="0"/>
                  <a:t>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37774511"/>
        <c:crosses val="autoZero"/>
        <c:crossBetween val="midCat"/>
      </c:valAx>
      <c:valAx>
        <c:axId val="93777451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3777118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regdata_230125_1630!$R$62:$R$108</c:f>
              <c:numCache>
                <c:formatCode>General</c:formatCode>
                <c:ptCount val="47"/>
                <c:pt idx="0">
                  <c:v>31751</c:v>
                </c:pt>
                <c:pt idx="1">
                  <c:v>27737</c:v>
                </c:pt>
                <c:pt idx="2">
                  <c:v>30937</c:v>
                </c:pt>
                <c:pt idx="3">
                  <c:v>17321</c:v>
                </c:pt>
                <c:pt idx="4">
                  <c:v>18573</c:v>
                </c:pt>
                <c:pt idx="5">
                  <c:v>14927</c:v>
                </c:pt>
                <c:pt idx="6">
                  <c:v>5096</c:v>
                </c:pt>
                <c:pt idx="7">
                  <c:v>4451</c:v>
                </c:pt>
                <c:pt idx="8">
                  <c:v>3089</c:v>
                </c:pt>
                <c:pt idx="9">
                  <c:v>12048</c:v>
                </c:pt>
                <c:pt idx="10">
                  <c:v>15518</c:v>
                </c:pt>
                <c:pt idx="11">
                  <c:v>23376</c:v>
                </c:pt>
                <c:pt idx="12">
                  <c:v>32568</c:v>
                </c:pt>
                <c:pt idx="13">
                  <c:v>44805</c:v>
                </c:pt>
                <c:pt idx="14">
                  <c:v>68148</c:v>
                </c:pt>
                <c:pt idx="15">
                  <c:v>63594</c:v>
                </c:pt>
                <c:pt idx="16">
                  <c:v>53489</c:v>
                </c:pt>
                <c:pt idx="17">
                  <c:v>47894</c:v>
                </c:pt>
                <c:pt idx="18">
                  <c:v>53096</c:v>
                </c:pt>
                <c:pt idx="19">
                  <c:v>71272</c:v>
                </c:pt>
                <c:pt idx="20">
                  <c:v>21115</c:v>
                </c:pt>
                <c:pt idx="21">
                  <c:v>7003</c:v>
                </c:pt>
                <c:pt idx="22">
                  <c:v>3126</c:v>
                </c:pt>
                <c:pt idx="23">
                  <c:v>6697</c:v>
                </c:pt>
                <c:pt idx="24">
                  <c:v>7104</c:v>
                </c:pt>
                <c:pt idx="25">
                  <c:v>21366</c:v>
                </c:pt>
                <c:pt idx="26">
                  <c:v>26336</c:v>
                </c:pt>
                <c:pt idx="27">
                  <c:v>31660</c:v>
                </c:pt>
                <c:pt idx="28">
                  <c:v>34882</c:v>
                </c:pt>
                <c:pt idx="29">
                  <c:v>35722</c:v>
                </c:pt>
                <c:pt idx="30">
                  <c:v>36360</c:v>
                </c:pt>
                <c:pt idx="31">
                  <c:v>65505</c:v>
                </c:pt>
                <c:pt idx="32">
                  <c:v>69670</c:v>
                </c:pt>
                <c:pt idx="33">
                  <c:v>73420</c:v>
                </c:pt>
                <c:pt idx="34">
                  <c:v>84335</c:v>
                </c:pt>
                <c:pt idx="35">
                  <c:v>74888</c:v>
                </c:pt>
                <c:pt idx="36">
                  <c:v>67285</c:v>
                </c:pt>
                <c:pt idx="37">
                  <c:v>73038</c:v>
                </c:pt>
                <c:pt idx="38">
                  <c:v>88971</c:v>
                </c:pt>
                <c:pt idx="39">
                  <c:v>102491</c:v>
                </c:pt>
                <c:pt idx="40">
                  <c:v>103662</c:v>
                </c:pt>
                <c:pt idx="41">
                  <c:v>144136</c:v>
                </c:pt>
                <c:pt idx="42">
                  <c:v>125089</c:v>
                </c:pt>
                <c:pt idx="43">
                  <c:v>109943</c:v>
                </c:pt>
                <c:pt idx="44">
                  <c:v>97404</c:v>
                </c:pt>
                <c:pt idx="45">
                  <c:v>51706</c:v>
                </c:pt>
                <c:pt idx="46">
                  <c:v>73031</c:v>
                </c:pt>
              </c:numCache>
            </c:numRef>
          </c:xVal>
          <c:yVal>
            <c:numRef>
              <c:f>'R2_optreg_230119_2349 (2)'!$C$29:$C$75</c:f>
              <c:numCache>
                <c:formatCode>General</c:formatCode>
                <c:ptCount val="47"/>
                <c:pt idx="0">
                  <c:v>2486.8522173175734</c:v>
                </c:pt>
                <c:pt idx="1">
                  <c:v>-9768.8475938951306</c:v>
                </c:pt>
                <c:pt idx="2">
                  <c:v>-5536.2149421438371</c:v>
                </c:pt>
                <c:pt idx="3">
                  <c:v>-1831.882443189781</c:v>
                </c:pt>
                <c:pt idx="4">
                  <c:v>1473.7211180732556</c:v>
                </c:pt>
                <c:pt idx="5">
                  <c:v>1511.6968085522531</c:v>
                </c:pt>
                <c:pt idx="6">
                  <c:v>8528.5376798433063</c:v>
                </c:pt>
                <c:pt idx="7">
                  <c:v>5071.595555066524</c:v>
                </c:pt>
                <c:pt idx="8">
                  <c:v>6630.8004146501116</c:v>
                </c:pt>
                <c:pt idx="9">
                  <c:v>-3637.3214479249873</c:v>
                </c:pt>
                <c:pt idx="10">
                  <c:v>-4613.8453100823681</c:v>
                </c:pt>
                <c:pt idx="11">
                  <c:v>-10386.504665116801</c:v>
                </c:pt>
                <c:pt idx="12">
                  <c:v>-10992.617933119167</c:v>
                </c:pt>
                <c:pt idx="13">
                  <c:v>-2480.5402439443715</c:v>
                </c:pt>
                <c:pt idx="14">
                  <c:v>2749.0301329805734</c:v>
                </c:pt>
                <c:pt idx="15">
                  <c:v>14173.51105606959</c:v>
                </c:pt>
                <c:pt idx="16">
                  <c:v>27371.690724632979</c:v>
                </c:pt>
                <c:pt idx="17">
                  <c:v>23891.523376094752</c:v>
                </c:pt>
                <c:pt idx="18">
                  <c:v>3639.6249160159023</c:v>
                </c:pt>
                <c:pt idx="19">
                  <c:v>-16699.885951705859</c:v>
                </c:pt>
                <c:pt idx="20">
                  <c:v>-8589.3905503742608</c:v>
                </c:pt>
                <c:pt idx="21">
                  <c:v>-1099.8674008603266</c:v>
                </c:pt>
                <c:pt idx="22">
                  <c:v>466.70996412955174</c:v>
                </c:pt>
                <c:pt idx="23">
                  <c:v>-2091.6948821059395</c:v>
                </c:pt>
                <c:pt idx="24">
                  <c:v>-4038.6478930924186</c:v>
                </c:pt>
                <c:pt idx="25">
                  <c:v>-8574.3293457300097</c:v>
                </c:pt>
                <c:pt idx="26">
                  <c:v>-4671.1763492117898</c:v>
                </c:pt>
                <c:pt idx="27">
                  <c:v>-844.12326103406667</c:v>
                </c:pt>
                <c:pt idx="28">
                  <c:v>-1532.7160284965576</c:v>
                </c:pt>
                <c:pt idx="29">
                  <c:v>1185.3746856849139</c:v>
                </c:pt>
                <c:pt idx="30">
                  <c:v>-253.43666017302166</c:v>
                </c:pt>
                <c:pt idx="31">
                  <c:v>-5445.5050585532736</c:v>
                </c:pt>
                <c:pt idx="32">
                  <c:v>-6884.0288256834392</c:v>
                </c:pt>
                <c:pt idx="33">
                  <c:v>135.08310587116284</c:v>
                </c:pt>
                <c:pt idx="34">
                  <c:v>3853.9012645103794</c:v>
                </c:pt>
                <c:pt idx="35">
                  <c:v>-5932.5414473102028</c:v>
                </c:pt>
                <c:pt idx="36">
                  <c:v>-6694.7761580094812</c:v>
                </c:pt>
                <c:pt idx="37">
                  <c:v>4574.0543424359712</c:v>
                </c:pt>
                <c:pt idx="38">
                  <c:v>4991.1103175615754</c:v>
                </c:pt>
                <c:pt idx="39">
                  <c:v>-1832.2990084806006</c:v>
                </c:pt>
                <c:pt idx="40">
                  <c:v>-4298.1593666061381</c:v>
                </c:pt>
                <c:pt idx="41">
                  <c:v>-11114.706415313645</c:v>
                </c:pt>
                <c:pt idx="42">
                  <c:v>-3544.8016160750412</c:v>
                </c:pt>
                <c:pt idx="43">
                  <c:v>6251.7626165323527</c:v>
                </c:pt>
                <c:pt idx="44">
                  <c:v>9679.3170582064922</c:v>
                </c:pt>
                <c:pt idx="45">
                  <c:v>15074.82590707489</c:v>
                </c:pt>
                <c:pt idx="46">
                  <c:v>-1963.37714081937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DE0-4676-BF87-9F2ADE9A38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24462112"/>
        <c:axId val="1424462528"/>
      </c:scatterChart>
      <c:valAx>
        <c:axId val="14244621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>
                    <a:solidFill>
                      <a:srgbClr val="00B050"/>
                    </a:solidFill>
                  </a:defRPr>
                </a:pPr>
                <a:r>
                  <a:rPr lang="en-US" sz="2800" dirty="0" err="1">
                    <a:solidFill>
                      <a:srgbClr val="00B050"/>
                    </a:solidFill>
                  </a:rPr>
                  <a:t>dP</a:t>
                </a:r>
                <a:r>
                  <a:rPr lang="en-US" sz="2800" dirty="0">
                    <a:solidFill>
                      <a:srgbClr val="00B050"/>
                    </a:solidFill>
                  </a:rPr>
                  <a:t>/dt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424462528"/>
        <c:crosses val="autoZero"/>
        <c:crossBetween val="midCat"/>
      </c:valAx>
      <c:valAx>
        <c:axId val="142446252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/>
                  <a:t>Residual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424462112"/>
        <c:crosses val="autoZero"/>
        <c:crossBetween val="midCat"/>
      </c:valAx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regdata_230125_1630!$Q$62:$Q$108</c:f>
              <c:numCache>
                <c:formatCode>General</c:formatCode>
                <c:ptCount val="4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</c:numCache>
            </c:numRef>
          </c:xVal>
          <c:yVal>
            <c:numRef>
              <c:f>'R2_optreg_230119_2349 (2)'!$C$29:$C$75</c:f>
              <c:numCache>
                <c:formatCode>General</c:formatCode>
                <c:ptCount val="47"/>
                <c:pt idx="0">
                  <c:v>2486.8522173175734</c:v>
                </c:pt>
                <c:pt idx="1">
                  <c:v>-9768.8475938951306</c:v>
                </c:pt>
                <c:pt idx="2">
                  <c:v>-5536.2149421438371</c:v>
                </c:pt>
                <c:pt idx="3">
                  <c:v>-1831.882443189781</c:v>
                </c:pt>
                <c:pt idx="4">
                  <c:v>1473.7211180732556</c:v>
                </c:pt>
                <c:pt idx="5">
                  <c:v>1511.6968085522531</c:v>
                </c:pt>
                <c:pt idx="6">
                  <c:v>8528.5376798433063</c:v>
                </c:pt>
                <c:pt idx="7">
                  <c:v>5071.595555066524</c:v>
                </c:pt>
                <c:pt idx="8">
                  <c:v>6630.8004146501116</c:v>
                </c:pt>
                <c:pt idx="9">
                  <c:v>-3637.3214479249873</c:v>
                </c:pt>
                <c:pt idx="10">
                  <c:v>-4613.8453100823681</c:v>
                </c:pt>
                <c:pt idx="11">
                  <c:v>-10386.504665116801</c:v>
                </c:pt>
                <c:pt idx="12">
                  <c:v>-10992.617933119167</c:v>
                </c:pt>
                <c:pt idx="13">
                  <c:v>-2480.5402439443715</c:v>
                </c:pt>
                <c:pt idx="14">
                  <c:v>2749.0301329805734</c:v>
                </c:pt>
                <c:pt idx="15">
                  <c:v>14173.51105606959</c:v>
                </c:pt>
                <c:pt idx="16">
                  <c:v>27371.690724632979</c:v>
                </c:pt>
                <c:pt idx="17">
                  <c:v>23891.523376094752</c:v>
                </c:pt>
                <c:pt idx="18">
                  <c:v>3639.6249160159023</c:v>
                </c:pt>
                <c:pt idx="19">
                  <c:v>-16699.885951705859</c:v>
                </c:pt>
                <c:pt idx="20">
                  <c:v>-8589.3905503742608</c:v>
                </c:pt>
                <c:pt idx="21">
                  <c:v>-1099.8674008603266</c:v>
                </c:pt>
                <c:pt idx="22">
                  <c:v>466.70996412955174</c:v>
                </c:pt>
                <c:pt idx="23">
                  <c:v>-2091.6948821059395</c:v>
                </c:pt>
                <c:pt idx="24">
                  <c:v>-4038.6478930924186</c:v>
                </c:pt>
                <c:pt idx="25">
                  <c:v>-8574.3293457300097</c:v>
                </c:pt>
                <c:pt idx="26">
                  <c:v>-4671.1763492117898</c:v>
                </c:pt>
                <c:pt idx="27">
                  <c:v>-844.12326103406667</c:v>
                </c:pt>
                <c:pt idx="28">
                  <c:v>-1532.7160284965576</c:v>
                </c:pt>
                <c:pt idx="29">
                  <c:v>1185.3746856849139</c:v>
                </c:pt>
                <c:pt idx="30">
                  <c:v>-253.43666017302166</c:v>
                </c:pt>
                <c:pt idx="31">
                  <c:v>-5445.5050585532736</c:v>
                </c:pt>
                <c:pt idx="32">
                  <c:v>-6884.0288256834392</c:v>
                </c:pt>
                <c:pt idx="33">
                  <c:v>135.08310587116284</c:v>
                </c:pt>
                <c:pt idx="34">
                  <c:v>3853.9012645103794</c:v>
                </c:pt>
                <c:pt idx="35">
                  <c:v>-5932.5414473102028</c:v>
                </c:pt>
                <c:pt idx="36">
                  <c:v>-6694.7761580094812</c:v>
                </c:pt>
                <c:pt idx="37">
                  <c:v>4574.0543424359712</c:v>
                </c:pt>
                <c:pt idx="38">
                  <c:v>4991.1103175615754</c:v>
                </c:pt>
                <c:pt idx="39">
                  <c:v>-1832.2990084806006</c:v>
                </c:pt>
                <c:pt idx="40">
                  <c:v>-4298.1593666061381</c:v>
                </c:pt>
                <c:pt idx="41">
                  <c:v>-11114.706415313645</c:v>
                </c:pt>
                <c:pt idx="42">
                  <c:v>-3544.8016160750412</c:v>
                </c:pt>
                <c:pt idx="43">
                  <c:v>6251.7626165323527</c:v>
                </c:pt>
                <c:pt idx="44">
                  <c:v>9679.3170582064922</c:v>
                </c:pt>
                <c:pt idx="45">
                  <c:v>15074.82590707489</c:v>
                </c:pt>
                <c:pt idx="46">
                  <c:v>-1963.37714081937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E01-4E51-8FF3-DD9EB35EA3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88233488"/>
        <c:axId val="1288233904"/>
      </c:scatterChart>
      <c:valAx>
        <c:axId val="12882334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>
                    <a:solidFill>
                      <a:srgbClr val="C00000"/>
                    </a:solidFill>
                  </a:defRPr>
                </a:pPr>
                <a:r>
                  <a:rPr lang="en-US" sz="2800">
                    <a:solidFill>
                      <a:srgbClr val="C00000"/>
                    </a:solidFill>
                  </a:rPr>
                  <a:t>t-1975</a:t>
                </a:r>
              </a:p>
            </c:rich>
          </c:tx>
          <c:layout>
            <c:manualLayout>
              <c:xMode val="edge"/>
              <c:yMode val="edge"/>
              <c:x val="0.52307373171219751"/>
              <c:y val="0.9438369076141053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288233904"/>
        <c:crosses val="autoZero"/>
        <c:crossBetween val="midCat"/>
      </c:valAx>
      <c:valAx>
        <c:axId val="128823390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/>
                  <a:t>Residuals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288233488"/>
        <c:crosses val="autoZero"/>
        <c:crossBetween val="midCat"/>
      </c:valAx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rgbClr val="7030A0"/>
                </a:solidFill>
                <a:latin typeface="+mn-lt"/>
                <a:ea typeface="+mn-ea"/>
                <a:cs typeface="+mn-cs"/>
              </a:defRPr>
            </a:pPr>
            <a:r>
              <a:rPr lang="en-US" sz="2400" b="1" dirty="0">
                <a:solidFill>
                  <a:srgbClr val="7030A0"/>
                </a:solidFill>
              </a:rPr>
              <a:t>REAL BNP</a:t>
            </a:r>
          </a:p>
          <a:p>
            <a:pPr>
              <a:defRPr sz="2000" b="1">
                <a:solidFill>
                  <a:srgbClr val="7030A0"/>
                </a:solidFill>
              </a:defRPr>
            </a:pPr>
            <a:r>
              <a:rPr lang="en-US" sz="2000" b="1" dirty="0">
                <a:solidFill>
                  <a:srgbClr val="7030A0"/>
                </a:solidFill>
              </a:rPr>
              <a:t>G = GNP = BNP_(Real, price level of 2022, </a:t>
            </a:r>
            <a:r>
              <a:rPr lang="en-US" sz="2000" b="1" dirty="0" err="1">
                <a:solidFill>
                  <a:srgbClr val="7030A0"/>
                </a:solidFill>
              </a:rPr>
              <a:t>miljarder</a:t>
            </a:r>
            <a:r>
              <a:rPr lang="en-US" sz="2000" b="1" dirty="0">
                <a:solidFill>
                  <a:srgbClr val="7030A0"/>
                </a:solidFill>
              </a:rPr>
              <a:t> SEK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rgbClr val="7030A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6580321452751274E-2"/>
          <c:y val="0.15960391314722022"/>
          <c:w val="0.87630542648600018"/>
          <c:h val="0.62196978874144226"/>
        </c:manualLayout>
      </c:layout>
      <c:scatterChart>
        <c:scatterStyle val="lineMarker"/>
        <c:varyColors val="0"/>
        <c:ser>
          <c:idx val="3"/>
          <c:order val="3"/>
          <c:tx>
            <c:strRef>
              <c:f>regdata_230125_1630!$I$61</c:f>
              <c:strCache>
                <c:ptCount val="1"/>
                <c:pt idx="0">
                  <c:v>BNP_2022</c:v>
                </c:pt>
              </c:strCache>
            </c:strRef>
          </c:tx>
          <c:spPr>
            <a:ln w="3810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38100">
                <a:solidFill>
                  <a:srgbClr val="7030A0"/>
                </a:solidFill>
              </a:ln>
              <a:effectLst/>
            </c:spPr>
          </c:marker>
          <c:xVal>
            <c:numRef>
              <c:f>regdata_230125_1630!$E$62:$E$108</c:f>
              <c:numCache>
                <c:formatCode>General</c:formatCode>
                <c:ptCount val="47"/>
                <c:pt idx="0">
                  <c:v>1975</c:v>
                </c:pt>
                <c:pt idx="1">
                  <c:v>1976</c:v>
                </c:pt>
                <c:pt idx="2">
                  <c:v>1977</c:v>
                </c:pt>
                <c:pt idx="3">
                  <c:v>1978</c:v>
                </c:pt>
                <c:pt idx="4">
                  <c:v>1979</c:v>
                </c:pt>
                <c:pt idx="5">
                  <c:v>1980</c:v>
                </c:pt>
                <c:pt idx="6">
                  <c:v>1981</c:v>
                </c:pt>
                <c:pt idx="7">
                  <c:v>1982</c:v>
                </c:pt>
                <c:pt idx="8">
                  <c:v>1983</c:v>
                </c:pt>
                <c:pt idx="9">
                  <c:v>1984</c:v>
                </c:pt>
                <c:pt idx="10">
                  <c:v>1985</c:v>
                </c:pt>
                <c:pt idx="11">
                  <c:v>1986</c:v>
                </c:pt>
                <c:pt idx="12">
                  <c:v>1987</c:v>
                </c:pt>
                <c:pt idx="13">
                  <c:v>1988</c:v>
                </c:pt>
                <c:pt idx="14">
                  <c:v>1989</c:v>
                </c:pt>
                <c:pt idx="15">
                  <c:v>1990</c:v>
                </c:pt>
                <c:pt idx="16">
                  <c:v>1991</c:v>
                </c:pt>
                <c:pt idx="17">
                  <c:v>1992</c:v>
                </c:pt>
                <c:pt idx="18">
                  <c:v>1993</c:v>
                </c:pt>
                <c:pt idx="19">
                  <c:v>1994</c:v>
                </c:pt>
                <c:pt idx="20">
                  <c:v>1995</c:v>
                </c:pt>
                <c:pt idx="21">
                  <c:v>1996</c:v>
                </c:pt>
                <c:pt idx="22">
                  <c:v>1997</c:v>
                </c:pt>
                <c:pt idx="23">
                  <c:v>1998</c:v>
                </c:pt>
                <c:pt idx="24">
                  <c:v>1999</c:v>
                </c:pt>
                <c:pt idx="25">
                  <c:v>2000</c:v>
                </c:pt>
                <c:pt idx="26">
                  <c:v>2001</c:v>
                </c:pt>
                <c:pt idx="27">
                  <c:v>2002</c:v>
                </c:pt>
                <c:pt idx="28">
                  <c:v>2003</c:v>
                </c:pt>
                <c:pt idx="29">
                  <c:v>2004</c:v>
                </c:pt>
                <c:pt idx="30">
                  <c:v>2005</c:v>
                </c:pt>
                <c:pt idx="31">
                  <c:v>2006</c:v>
                </c:pt>
                <c:pt idx="32">
                  <c:v>2007</c:v>
                </c:pt>
                <c:pt idx="33">
                  <c:v>2008</c:v>
                </c:pt>
                <c:pt idx="34">
                  <c:v>2009</c:v>
                </c:pt>
                <c:pt idx="35">
                  <c:v>2010</c:v>
                </c:pt>
                <c:pt idx="36">
                  <c:v>2011</c:v>
                </c:pt>
                <c:pt idx="37">
                  <c:v>2012</c:v>
                </c:pt>
                <c:pt idx="38">
                  <c:v>2013</c:v>
                </c:pt>
                <c:pt idx="39">
                  <c:v>2014</c:v>
                </c:pt>
                <c:pt idx="40">
                  <c:v>2015</c:v>
                </c:pt>
                <c:pt idx="41">
                  <c:v>2016</c:v>
                </c:pt>
                <c:pt idx="42">
                  <c:v>2017</c:v>
                </c:pt>
                <c:pt idx="43">
                  <c:v>2018</c:v>
                </c:pt>
                <c:pt idx="44">
                  <c:v>2019</c:v>
                </c:pt>
                <c:pt idx="45">
                  <c:v>2020</c:v>
                </c:pt>
                <c:pt idx="46">
                  <c:v>2021</c:v>
                </c:pt>
              </c:numCache>
            </c:numRef>
          </c:xVal>
          <c:yVal>
            <c:numRef>
              <c:f>regdata_230125_1630!$I$62:$I$108</c:f>
              <c:numCache>
                <c:formatCode>General</c:formatCode>
                <c:ptCount val="47"/>
                <c:pt idx="0">
                  <c:v>2216.1386322779999</c:v>
                </c:pt>
                <c:pt idx="1">
                  <c:v>2242.8587615690003</c:v>
                </c:pt>
                <c:pt idx="2">
                  <c:v>2210.2250929360002</c:v>
                </c:pt>
                <c:pt idx="3">
                  <c:v>2246.2903236400002</c:v>
                </c:pt>
                <c:pt idx="4">
                  <c:v>2331.6223877299999</c:v>
                </c:pt>
                <c:pt idx="5">
                  <c:v>2371.5939729050001</c:v>
                </c:pt>
                <c:pt idx="6">
                  <c:v>2366.0697633310001</c:v>
                </c:pt>
                <c:pt idx="7">
                  <c:v>2399.1141273900002</c:v>
                </c:pt>
                <c:pt idx="8">
                  <c:v>2448.4913500090006</c:v>
                </c:pt>
                <c:pt idx="9">
                  <c:v>2554.9386191079998</c:v>
                </c:pt>
                <c:pt idx="10">
                  <c:v>2614.3766926830003</c:v>
                </c:pt>
                <c:pt idx="11">
                  <c:v>2692.0527293230002</c:v>
                </c:pt>
                <c:pt idx="12">
                  <c:v>2780.9552322609998</c:v>
                </c:pt>
                <c:pt idx="13">
                  <c:v>2849.5769778330005</c:v>
                </c:pt>
                <c:pt idx="14">
                  <c:v>2925.3134875189999</c:v>
                </c:pt>
                <c:pt idx="15">
                  <c:v>2947.2714490380004</c:v>
                </c:pt>
                <c:pt idx="16">
                  <c:v>2914.7659743529998</c:v>
                </c:pt>
                <c:pt idx="17">
                  <c:v>2887.499833802</c:v>
                </c:pt>
                <c:pt idx="18">
                  <c:v>2834.6993579790001</c:v>
                </c:pt>
                <c:pt idx="19">
                  <c:v>2946.1022727529999</c:v>
                </c:pt>
                <c:pt idx="20">
                  <c:v>3062.0370809850001</c:v>
                </c:pt>
                <c:pt idx="21">
                  <c:v>3110.4006218300001</c:v>
                </c:pt>
                <c:pt idx="22">
                  <c:v>3205.9063000710003</c:v>
                </c:pt>
                <c:pt idx="23">
                  <c:v>3344.1397333690002</c:v>
                </c:pt>
                <c:pt idx="24">
                  <c:v>3486.1715058670002</c:v>
                </c:pt>
                <c:pt idx="25">
                  <c:v>3652.3346020950003</c:v>
                </c:pt>
                <c:pt idx="26">
                  <c:v>3705.2751416760002</c:v>
                </c:pt>
                <c:pt idx="27">
                  <c:v>3786.6771116750006</c:v>
                </c:pt>
                <c:pt idx="28">
                  <c:v>3874.1421806220005</c:v>
                </c:pt>
                <c:pt idx="29">
                  <c:v>4042.1581541910004</c:v>
                </c:pt>
                <c:pt idx="30">
                  <c:v>4157.7155024650001</c:v>
                </c:pt>
                <c:pt idx="31">
                  <c:v>4351.5803612709997</c:v>
                </c:pt>
                <c:pt idx="32">
                  <c:v>4501.2408606560002</c:v>
                </c:pt>
                <c:pt idx="33">
                  <c:v>4480.96010329</c:v>
                </c:pt>
                <c:pt idx="34">
                  <c:v>4286.4958190790003</c:v>
                </c:pt>
                <c:pt idx="35">
                  <c:v>4541.632637105</c:v>
                </c:pt>
                <c:pt idx="36">
                  <c:v>4686.7529341650006</c:v>
                </c:pt>
                <c:pt idx="37">
                  <c:v>4659.1805525159998</c:v>
                </c:pt>
                <c:pt idx="38">
                  <c:v>4714.5211676790004</c:v>
                </c:pt>
                <c:pt idx="39">
                  <c:v>4839.8236299629998</c:v>
                </c:pt>
                <c:pt idx="40">
                  <c:v>5057.0969410700009</c:v>
                </c:pt>
                <c:pt idx="41">
                  <c:v>5161.8088439470002</c:v>
                </c:pt>
                <c:pt idx="42">
                  <c:v>5294.3601991980004</c:v>
                </c:pt>
                <c:pt idx="43">
                  <c:v>5397.6014326160002</c:v>
                </c:pt>
                <c:pt idx="44">
                  <c:v>5504.8083695550004</c:v>
                </c:pt>
                <c:pt idx="45">
                  <c:v>5621.1446190666102</c:v>
                </c:pt>
                <c:pt idx="46">
                  <c:v>5906.01562066214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CED-4C7B-8860-7B1F2E1B13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1086127"/>
        <c:axId val="941087375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regdata_230125_1630!$F$61</c15:sqref>
                        </c15:formulaRef>
                      </c:ext>
                    </c:extLst>
                    <c:strCache>
                      <c:ptCount val="1"/>
                      <c:pt idx="0">
                        <c:v>Apart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regdata_230125_1630!$F$62:$F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74499</c:v>
                      </c:pt>
                      <c:pt idx="1">
                        <c:v>55812</c:v>
                      </c:pt>
                      <c:pt idx="2">
                        <c:v>54878</c:v>
                      </c:pt>
                      <c:pt idx="3">
                        <c:v>53742</c:v>
                      </c:pt>
                      <c:pt idx="4">
                        <c:v>55491</c:v>
                      </c:pt>
                      <c:pt idx="5">
                        <c:v>51438</c:v>
                      </c:pt>
                      <c:pt idx="6">
                        <c:v>51597</c:v>
                      </c:pt>
                      <c:pt idx="7">
                        <c:v>45108</c:v>
                      </c:pt>
                      <c:pt idx="8">
                        <c:v>43364</c:v>
                      </c:pt>
                      <c:pt idx="9">
                        <c:v>34988</c:v>
                      </c:pt>
                      <c:pt idx="10">
                        <c:v>32932</c:v>
                      </c:pt>
                      <c:pt idx="11">
                        <c:v>28791</c:v>
                      </c:pt>
                      <c:pt idx="12">
                        <c:v>30885</c:v>
                      </c:pt>
                      <c:pt idx="13">
                        <c:v>40575</c:v>
                      </c:pt>
                      <c:pt idx="14">
                        <c:v>50404</c:v>
                      </c:pt>
                      <c:pt idx="15">
                        <c:v>58447</c:v>
                      </c:pt>
                      <c:pt idx="16">
                        <c:v>66886</c:v>
                      </c:pt>
                      <c:pt idx="17">
                        <c:v>57319</c:v>
                      </c:pt>
                      <c:pt idx="18">
                        <c:v>35088</c:v>
                      </c:pt>
                      <c:pt idx="19">
                        <c:v>21630</c:v>
                      </c:pt>
                      <c:pt idx="20">
                        <c:v>12678</c:v>
                      </c:pt>
                      <c:pt idx="21">
                        <c:v>13085</c:v>
                      </c:pt>
                      <c:pt idx="22">
                        <c:v>13007</c:v>
                      </c:pt>
                      <c:pt idx="23">
                        <c:v>11459</c:v>
                      </c:pt>
                      <c:pt idx="24">
                        <c:v>11712</c:v>
                      </c:pt>
                      <c:pt idx="25">
                        <c:v>12984</c:v>
                      </c:pt>
                      <c:pt idx="26">
                        <c:v>15411</c:v>
                      </c:pt>
                      <c:pt idx="27">
                        <c:v>19941</c:v>
                      </c:pt>
                      <c:pt idx="28">
                        <c:v>19986</c:v>
                      </c:pt>
                      <c:pt idx="29">
                        <c:v>25283</c:v>
                      </c:pt>
                      <c:pt idx="30">
                        <c:v>23068</c:v>
                      </c:pt>
                      <c:pt idx="31">
                        <c:v>29832</c:v>
                      </c:pt>
                      <c:pt idx="32">
                        <c:v>30527</c:v>
                      </c:pt>
                      <c:pt idx="33">
                        <c:v>32021</c:v>
                      </c:pt>
                      <c:pt idx="34">
                        <c:v>22821</c:v>
                      </c:pt>
                      <c:pt idx="35">
                        <c:v>19500</c:v>
                      </c:pt>
                      <c:pt idx="36">
                        <c:v>20064</c:v>
                      </c:pt>
                      <c:pt idx="37">
                        <c:v>25993</c:v>
                      </c:pt>
                      <c:pt idx="38">
                        <c:v>29225</c:v>
                      </c:pt>
                      <c:pt idx="39">
                        <c:v>29164</c:v>
                      </c:pt>
                      <c:pt idx="40">
                        <c:v>34603</c:v>
                      </c:pt>
                      <c:pt idx="41">
                        <c:v>42441</c:v>
                      </c:pt>
                      <c:pt idx="42">
                        <c:v>48227</c:v>
                      </c:pt>
                      <c:pt idx="43">
                        <c:v>54876</c:v>
                      </c:pt>
                      <c:pt idx="44">
                        <c:v>55659</c:v>
                      </c:pt>
                      <c:pt idx="45">
                        <c:v>50479</c:v>
                      </c:pt>
                      <c:pt idx="46">
                        <c:v>50089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8CED-4C7B-8860-7B1F2E1B13B7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G$61</c15:sqref>
                        </c15:formulaRef>
                      </c:ext>
                    </c:extLst>
                    <c:strCache>
                      <c:ptCount val="1"/>
                      <c:pt idx="0">
                        <c:v>P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G$62:$G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8208442</c:v>
                      </c:pt>
                      <c:pt idx="1">
                        <c:v>8236179</c:v>
                      </c:pt>
                      <c:pt idx="2">
                        <c:v>8267116</c:v>
                      </c:pt>
                      <c:pt idx="3">
                        <c:v>8284437</c:v>
                      </c:pt>
                      <c:pt idx="4">
                        <c:v>8303010</c:v>
                      </c:pt>
                      <c:pt idx="5">
                        <c:v>8317937</c:v>
                      </c:pt>
                      <c:pt idx="6">
                        <c:v>8323033</c:v>
                      </c:pt>
                      <c:pt idx="7">
                        <c:v>8327484</c:v>
                      </c:pt>
                      <c:pt idx="8">
                        <c:v>8330573</c:v>
                      </c:pt>
                      <c:pt idx="9">
                        <c:v>8342621</c:v>
                      </c:pt>
                      <c:pt idx="10">
                        <c:v>8358139</c:v>
                      </c:pt>
                      <c:pt idx="11">
                        <c:v>8381515</c:v>
                      </c:pt>
                      <c:pt idx="12">
                        <c:v>8414083</c:v>
                      </c:pt>
                      <c:pt idx="13">
                        <c:v>8458888</c:v>
                      </c:pt>
                      <c:pt idx="14">
                        <c:v>8527036</c:v>
                      </c:pt>
                      <c:pt idx="15">
                        <c:v>8590630</c:v>
                      </c:pt>
                      <c:pt idx="16">
                        <c:v>8644119</c:v>
                      </c:pt>
                      <c:pt idx="17">
                        <c:v>8692013</c:v>
                      </c:pt>
                      <c:pt idx="18">
                        <c:v>8745109</c:v>
                      </c:pt>
                      <c:pt idx="19">
                        <c:v>8816381</c:v>
                      </c:pt>
                      <c:pt idx="20">
                        <c:v>8837496</c:v>
                      </c:pt>
                      <c:pt idx="21">
                        <c:v>8844499</c:v>
                      </c:pt>
                      <c:pt idx="22">
                        <c:v>8847625</c:v>
                      </c:pt>
                      <c:pt idx="23">
                        <c:v>8854322</c:v>
                      </c:pt>
                      <c:pt idx="24">
                        <c:v>8861426</c:v>
                      </c:pt>
                      <c:pt idx="25">
                        <c:v>8882792</c:v>
                      </c:pt>
                      <c:pt idx="26">
                        <c:v>8909128</c:v>
                      </c:pt>
                      <c:pt idx="27">
                        <c:v>8940788</c:v>
                      </c:pt>
                      <c:pt idx="28">
                        <c:v>8975670</c:v>
                      </c:pt>
                      <c:pt idx="29">
                        <c:v>9011392</c:v>
                      </c:pt>
                      <c:pt idx="30">
                        <c:v>9047752</c:v>
                      </c:pt>
                      <c:pt idx="31">
                        <c:v>9113257</c:v>
                      </c:pt>
                      <c:pt idx="32">
                        <c:v>9182927</c:v>
                      </c:pt>
                      <c:pt idx="33">
                        <c:v>9256347</c:v>
                      </c:pt>
                      <c:pt idx="34">
                        <c:v>9340682</c:v>
                      </c:pt>
                      <c:pt idx="35">
                        <c:v>9415570</c:v>
                      </c:pt>
                      <c:pt idx="36">
                        <c:v>9482855</c:v>
                      </c:pt>
                      <c:pt idx="37">
                        <c:v>9555893</c:v>
                      </c:pt>
                      <c:pt idx="38">
                        <c:v>9644864</c:v>
                      </c:pt>
                      <c:pt idx="39">
                        <c:v>9747355</c:v>
                      </c:pt>
                      <c:pt idx="40">
                        <c:v>9851017</c:v>
                      </c:pt>
                      <c:pt idx="41">
                        <c:v>9995153</c:v>
                      </c:pt>
                      <c:pt idx="42">
                        <c:v>10120242</c:v>
                      </c:pt>
                      <c:pt idx="43">
                        <c:v>10230185</c:v>
                      </c:pt>
                      <c:pt idx="44">
                        <c:v>10327589</c:v>
                      </c:pt>
                      <c:pt idx="45">
                        <c:v>10379295</c:v>
                      </c:pt>
                      <c:pt idx="46">
                        <c:v>1045232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8CED-4C7B-8860-7B1F2E1B13B7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H$61</c15:sqref>
                        </c15:formulaRef>
                      </c:ext>
                    </c:extLst>
                    <c:strCache>
                      <c:ptCount val="1"/>
                      <c:pt idx="0">
                        <c:v>dPdt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H$62:$H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31751</c:v>
                      </c:pt>
                      <c:pt idx="1">
                        <c:v>27737</c:v>
                      </c:pt>
                      <c:pt idx="2">
                        <c:v>30937</c:v>
                      </c:pt>
                      <c:pt idx="3">
                        <c:v>17321</c:v>
                      </c:pt>
                      <c:pt idx="4">
                        <c:v>18573</c:v>
                      </c:pt>
                      <c:pt idx="5">
                        <c:v>14927</c:v>
                      </c:pt>
                      <c:pt idx="6">
                        <c:v>5096</c:v>
                      </c:pt>
                      <c:pt idx="7">
                        <c:v>4451</c:v>
                      </c:pt>
                      <c:pt idx="8">
                        <c:v>3089</c:v>
                      </c:pt>
                      <c:pt idx="9">
                        <c:v>12048</c:v>
                      </c:pt>
                      <c:pt idx="10">
                        <c:v>15518</c:v>
                      </c:pt>
                      <c:pt idx="11">
                        <c:v>23376</c:v>
                      </c:pt>
                      <c:pt idx="12">
                        <c:v>32568</c:v>
                      </c:pt>
                      <c:pt idx="13">
                        <c:v>44805</c:v>
                      </c:pt>
                      <c:pt idx="14">
                        <c:v>68148</c:v>
                      </c:pt>
                      <c:pt idx="15">
                        <c:v>63594</c:v>
                      </c:pt>
                      <c:pt idx="16">
                        <c:v>53489</c:v>
                      </c:pt>
                      <c:pt idx="17">
                        <c:v>47894</c:v>
                      </c:pt>
                      <c:pt idx="18">
                        <c:v>53096</c:v>
                      </c:pt>
                      <c:pt idx="19">
                        <c:v>71272</c:v>
                      </c:pt>
                      <c:pt idx="20">
                        <c:v>21115</c:v>
                      </c:pt>
                      <c:pt idx="21">
                        <c:v>7003</c:v>
                      </c:pt>
                      <c:pt idx="22">
                        <c:v>3126</c:v>
                      </c:pt>
                      <c:pt idx="23">
                        <c:v>6697</c:v>
                      </c:pt>
                      <c:pt idx="24">
                        <c:v>7104</c:v>
                      </c:pt>
                      <c:pt idx="25">
                        <c:v>21366</c:v>
                      </c:pt>
                      <c:pt idx="26">
                        <c:v>26336</c:v>
                      </c:pt>
                      <c:pt idx="27">
                        <c:v>31660</c:v>
                      </c:pt>
                      <c:pt idx="28">
                        <c:v>34882</c:v>
                      </c:pt>
                      <c:pt idx="29">
                        <c:v>35722</c:v>
                      </c:pt>
                      <c:pt idx="30">
                        <c:v>36360</c:v>
                      </c:pt>
                      <c:pt idx="31">
                        <c:v>65505</c:v>
                      </c:pt>
                      <c:pt idx="32">
                        <c:v>69670</c:v>
                      </c:pt>
                      <c:pt idx="33">
                        <c:v>73420</c:v>
                      </c:pt>
                      <c:pt idx="34">
                        <c:v>84335</c:v>
                      </c:pt>
                      <c:pt idx="35">
                        <c:v>74888</c:v>
                      </c:pt>
                      <c:pt idx="36">
                        <c:v>67285</c:v>
                      </c:pt>
                      <c:pt idx="37">
                        <c:v>73038</c:v>
                      </c:pt>
                      <c:pt idx="38">
                        <c:v>88971</c:v>
                      </c:pt>
                      <c:pt idx="39">
                        <c:v>102491</c:v>
                      </c:pt>
                      <c:pt idx="40">
                        <c:v>103662</c:v>
                      </c:pt>
                      <c:pt idx="41">
                        <c:v>144136</c:v>
                      </c:pt>
                      <c:pt idx="42">
                        <c:v>125089</c:v>
                      </c:pt>
                      <c:pt idx="43">
                        <c:v>109943</c:v>
                      </c:pt>
                      <c:pt idx="44">
                        <c:v>97404</c:v>
                      </c:pt>
                      <c:pt idx="45">
                        <c:v>51706</c:v>
                      </c:pt>
                      <c:pt idx="46">
                        <c:v>7303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8CED-4C7B-8860-7B1F2E1B13B7}"/>
                  </c:ext>
                </c:extLst>
              </c15:ser>
            </c15:filteredScatterSeries>
          </c:ext>
        </c:extLst>
      </c:scatterChart>
      <c:valAx>
        <c:axId val="94108612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 dirty="0"/>
                  <a:t>Year</a:t>
                </a:r>
              </a:p>
            </c:rich>
          </c:tx>
          <c:layout>
            <c:manualLayout>
              <c:xMode val="edge"/>
              <c:yMode val="edge"/>
              <c:x val="0.49607187705848932"/>
              <c:y val="0.8787384534450123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41087375"/>
        <c:crosses val="autoZero"/>
        <c:crossBetween val="midCat"/>
      </c:valAx>
      <c:valAx>
        <c:axId val="9410873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4108612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 b="1" baseline="0" dirty="0">
                <a:solidFill>
                  <a:srgbClr val="00B0F0"/>
                </a:solidFill>
              </a:rPr>
              <a:t>BYGGKOSTNADSINDEX</a:t>
            </a:r>
            <a:endParaRPr lang="en-US" sz="2400" b="1" dirty="0">
              <a:solidFill>
                <a:srgbClr val="00B0F0"/>
              </a:solidFill>
            </a:endParaRPr>
          </a:p>
          <a:p>
            <a:pPr>
              <a:defRPr sz="2000" b="1"/>
            </a:pPr>
            <a:r>
              <a:rPr lang="en-US" sz="2000" b="1" dirty="0">
                <a:solidFill>
                  <a:srgbClr val="00B0F0"/>
                </a:solidFill>
              </a:rPr>
              <a:t>c = </a:t>
            </a:r>
            <a:r>
              <a:rPr lang="en-US" sz="2000" b="1" dirty="0" err="1">
                <a:solidFill>
                  <a:srgbClr val="00B0F0"/>
                </a:solidFill>
              </a:rPr>
              <a:t>Cbygg</a:t>
            </a:r>
            <a:r>
              <a:rPr lang="en-US" sz="2000" b="1" dirty="0">
                <a:solidFill>
                  <a:srgbClr val="00B0F0"/>
                </a:solidFill>
              </a:rPr>
              <a:t>_(Real cost index, Index = 100 in year 2022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4"/>
          <c:order val="4"/>
          <c:tx>
            <c:strRef>
              <c:f>regdata_230125_1630!$J$61</c:f>
              <c:strCache>
                <c:ptCount val="1"/>
                <c:pt idx="0">
                  <c:v>Cbygg_2022</c:v>
                </c:pt>
              </c:strCache>
            </c:strRef>
          </c:tx>
          <c:spPr>
            <a:ln w="38100" cap="rnd">
              <a:solidFill>
                <a:srgbClr val="00B0F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B0F0"/>
              </a:solidFill>
              <a:ln w="38100">
                <a:solidFill>
                  <a:srgbClr val="00B0F0"/>
                </a:solidFill>
              </a:ln>
              <a:effectLst/>
            </c:spPr>
          </c:marker>
          <c:xVal>
            <c:numRef>
              <c:f>regdata_230125_1630!$E$62:$E$108</c:f>
              <c:numCache>
                <c:formatCode>General</c:formatCode>
                <c:ptCount val="47"/>
                <c:pt idx="0">
                  <c:v>1975</c:v>
                </c:pt>
                <c:pt idx="1">
                  <c:v>1976</c:v>
                </c:pt>
                <c:pt idx="2">
                  <c:v>1977</c:v>
                </c:pt>
                <c:pt idx="3">
                  <c:v>1978</c:v>
                </c:pt>
                <c:pt idx="4">
                  <c:v>1979</c:v>
                </c:pt>
                <c:pt idx="5">
                  <c:v>1980</c:v>
                </c:pt>
                <c:pt idx="6">
                  <c:v>1981</c:v>
                </c:pt>
                <c:pt idx="7">
                  <c:v>1982</c:v>
                </c:pt>
                <c:pt idx="8">
                  <c:v>1983</c:v>
                </c:pt>
                <c:pt idx="9">
                  <c:v>1984</c:v>
                </c:pt>
                <c:pt idx="10">
                  <c:v>1985</c:v>
                </c:pt>
                <c:pt idx="11">
                  <c:v>1986</c:v>
                </c:pt>
                <c:pt idx="12">
                  <c:v>1987</c:v>
                </c:pt>
                <c:pt idx="13">
                  <c:v>1988</c:v>
                </c:pt>
                <c:pt idx="14">
                  <c:v>1989</c:v>
                </c:pt>
                <c:pt idx="15">
                  <c:v>1990</c:v>
                </c:pt>
                <c:pt idx="16">
                  <c:v>1991</c:v>
                </c:pt>
                <c:pt idx="17">
                  <c:v>1992</c:v>
                </c:pt>
                <c:pt idx="18">
                  <c:v>1993</c:v>
                </c:pt>
                <c:pt idx="19">
                  <c:v>1994</c:v>
                </c:pt>
                <c:pt idx="20">
                  <c:v>1995</c:v>
                </c:pt>
                <c:pt idx="21">
                  <c:v>1996</c:v>
                </c:pt>
                <c:pt idx="22">
                  <c:v>1997</c:v>
                </c:pt>
                <c:pt idx="23">
                  <c:v>1998</c:v>
                </c:pt>
                <c:pt idx="24">
                  <c:v>1999</c:v>
                </c:pt>
                <c:pt idx="25">
                  <c:v>2000</c:v>
                </c:pt>
                <c:pt idx="26">
                  <c:v>2001</c:v>
                </c:pt>
                <c:pt idx="27">
                  <c:v>2002</c:v>
                </c:pt>
                <c:pt idx="28">
                  <c:v>2003</c:v>
                </c:pt>
                <c:pt idx="29">
                  <c:v>2004</c:v>
                </c:pt>
                <c:pt idx="30">
                  <c:v>2005</c:v>
                </c:pt>
                <c:pt idx="31">
                  <c:v>2006</c:v>
                </c:pt>
                <c:pt idx="32">
                  <c:v>2007</c:v>
                </c:pt>
                <c:pt idx="33">
                  <c:v>2008</c:v>
                </c:pt>
                <c:pt idx="34">
                  <c:v>2009</c:v>
                </c:pt>
                <c:pt idx="35">
                  <c:v>2010</c:v>
                </c:pt>
                <c:pt idx="36">
                  <c:v>2011</c:v>
                </c:pt>
                <c:pt idx="37">
                  <c:v>2012</c:v>
                </c:pt>
                <c:pt idx="38">
                  <c:v>2013</c:v>
                </c:pt>
                <c:pt idx="39">
                  <c:v>2014</c:v>
                </c:pt>
                <c:pt idx="40">
                  <c:v>2015</c:v>
                </c:pt>
                <c:pt idx="41">
                  <c:v>2016</c:v>
                </c:pt>
                <c:pt idx="42">
                  <c:v>2017</c:v>
                </c:pt>
                <c:pt idx="43">
                  <c:v>2018</c:v>
                </c:pt>
                <c:pt idx="44">
                  <c:v>2019</c:v>
                </c:pt>
                <c:pt idx="45">
                  <c:v>2020</c:v>
                </c:pt>
                <c:pt idx="46">
                  <c:v>2021</c:v>
                </c:pt>
              </c:numCache>
            </c:numRef>
          </c:xVal>
          <c:yVal>
            <c:numRef>
              <c:f>regdata_230125_1630!$J$62:$J$108</c:f>
              <c:numCache>
                <c:formatCode>General</c:formatCode>
                <c:ptCount val="47"/>
                <c:pt idx="0">
                  <c:v>66.833981145429277</c:v>
                </c:pt>
                <c:pt idx="1">
                  <c:v>68.281496912785698</c:v>
                </c:pt>
                <c:pt idx="2">
                  <c:v>68.532789191321754</c:v>
                </c:pt>
                <c:pt idx="3">
                  <c:v>66.560274938315118</c:v>
                </c:pt>
                <c:pt idx="4">
                  <c:v>67.247645668682722</c:v>
                </c:pt>
                <c:pt idx="5">
                  <c:v>67.255444518351297</c:v>
                </c:pt>
                <c:pt idx="6">
                  <c:v>66.360899899849485</c:v>
                </c:pt>
                <c:pt idx="7">
                  <c:v>65.929527578879927</c:v>
                </c:pt>
                <c:pt idx="8">
                  <c:v>66.104662028373866</c:v>
                </c:pt>
                <c:pt idx="9">
                  <c:v>66.700359426884972</c:v>
                </c:pt>
                <c:pt idx="10">
                  <c:v>66.774755795051448</c:v>
                </c:pt>
                <c:pt idx="11">
                  <c:v>66.478659599299363</c:v>
                </c:pt>
                <c:pt idx="12">
                  <c:v>66.175624216298672</c:v>
                </c:pt>
                <c:pt idx="13">
                  <c:v>67.246838078320479</c:v>
                </c:pt>
                <c:pt idx="14">
                  <c:v>68.760758617540418</c:v>
                </c:pt>
                <c:pt idx="15">
                  <c:v>67.852983096044511</c:v>
                </c:pt>
                <c:pt idx="16">
                  <c:v>64.548928032414594</c:v>
                </c:pt>
                <c:pt idx="17">
                  <c:v>63.583500793999768</c:v>
                </c:pt>
                <c:pt idx="18">
                  <c:v>61.025524062286173</c:v>
                </c:pt>
                <c:pt idx="19">
                  <c:v>60.795996795308341</c:v>
                </c:pt>
                <c:pt idx="20">
                  <c:v>63.075068705228688</c:v>
                </c:pt>
                <c:pt idx="21">
                  <c:v>63.402931845984789</c:v>
                </c:pt>
                <c:pt idx="22">
                  <c:v>63.676981228297805</c:v>
                </c:pt>
                <c:pt idx="23">
                  <c:v>65.437003490484329</c:v>
                </c:pt>
                <c:pt idx="24">
                  <c:v>65.734092104372948</c:v>
                </c:pt>
                <c:pt idx="25">
                  <c:v>67.760733650048536</c:v>
                </c:pt>
                <c:pt idx="26">
                  <c:v>68.747379171802933</c:v>
                </c:pt>
                <c:pt idx="27">
                  <c:v>69.340877774360408</c:v>
                </c:pt>
                <c:pt idx="28">
                  <c:v>69.723896567031886</c:v>
                </c:pt>
                <c:pt idx="29">
                  <c:v>71.651500360523542</c:v>
                </c:pt>
                <c:pt idx="30">
                  <c:v>74.030793098176403</c:v>
                </c:pt>
                <c:pt idx="31">
                  <c:v>76.994426797554752</c:v>
                </c:pt>
                <c:pt idx="32">
                  <c:v>79.951401252534424</c:v>
                </c:pt>
                <c:pt idx="33">
                  <c:v>81.110143137823243</c:v>
                </c:pt>
                <c:pt idx="34">
                  <c:v>82.032474675102677</c:v>
                </c:pt>
                <c:pt idx="35">
                  <c:v>83.091538467531237</c:v>
                </c:pt>
                <c:pt idx="36">
                  <c:v>83.730500025177506</c:v>
                </c:pt>
                <c:pt idx="37">
                  <c:v>84.857804164238047</c:v>
                </c:pt>
                <c:pt idx="38">
                  <c:v>85.980246395325935</c:v>
                </c:pt>
                <c:pt idx="39">
                  <c:v>86.841387898219565</c:v>
                </c:pt>
                <c:pt idx="40">
                  <c:v>88.406461270612269</c:v>
                </c:pt>
                <c:pt idx="41">
                  <c:v>88.99603986168681</c:v>
                </c:pt>
                <c:pt idx="42">
                  <c:v>89.644632782664743</c:v>
                </c:pt>
                <c:pt idx="43">
                  <c:v>90.800030796523572</c:v>
                </c:pt>
                <c:pt idx="44">
                  <c:v>92.338611082001989</c:v>
                </c:pt>
                <c:pt idx="45">
                  <c:v>92.335878292409745</c:v>
                </c:pt>
                <c:pt idx="46">
                  <c:v>95.9420847569702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04F-4C52-AFE4-425055F4D0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1165519"/>
        <c:axId val="941172175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regdata_230125_1630!$F$61</c15:sqref>
                        </c15:formulaRef>
                      </c:ext>
                    </c:extLst>
                    <c:strCache>
                      <c:ptCount val="1"/>
                      <c:pt idx="0">
                        <c:v>Apart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regdata_230125_1630!$F$62:$F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74499</c:v>
                      </c:pt>
                      <c:pt idx="1">
                        <c:v>55812</c:v>
                      </c:pt>
                      <c:pt idx="2">
                        <c:v>54878</c:v>
                      </c:pt>
                      <c:pt idx="3">
                        <c:v>53742</c:v>
                      </c:pt>
                      <c:pt idx="4">
                        <c:v>55491</c:v>
                      </c:pt>
                      <c:pt idx="5">
                        <c:v>51438</c:v>
                      </c:pt>
                      <c:pt idx="6">
                        <c:v>51597</c:v>
                      </c:pt>
                      <c:pt idx="7">
                        <c:v>45108</c:v>
                      </c:pt>
                      <c:pt idx="8">
                        <c:v>43364</c:v>
                      </c:pt>
                      <c:pt idx="9">
                        <c:v>34988</c:v>
                      </c:pt>
                      <c:pt idx="10">
                        <c:v>32932</c:v>
                      </c:pt>
                      <c:pt idx="11">
                        <c:v>28791</c:v>
                      </c:pt>
                      <c:pt idx="12">
                        <c:v>30885</c:v>
                      </c:pt>
                      <c:pt idx="13">
                        <c:v>40575</c:v>
                      </c:pt>
                      <c:pt idx="14">
                        <c:v>50404</c:v>
                      </c:pt>
                      <c:pt idx="15">
                        <c:v>58447</c:v>
                      </c:pt>
                      <c:pt idx="16">
                        <c:v>66886</c:v>
                      </c:pt>
                      <c:pt idx="17">
                        <c:v>57319</c:v>
                      </c:pt>
                      <c:pt idx="18">
                        <c:v>35088</c:v>
                      </c:pt>
                      <c:pt idx="19">
                        <c:v>21630</c:v>
                      </c:pt>
                      <c:pt idx="20">
                        <c:v>12678</c:v>
                      </c:pt>
                      <c:pt idx="21">
                        <c:v>13085</c:v>
                      </c:pt>
                      <c:pt idx="22">
                        <c:v>13007</c:v>
                      </c:pt>
                      <c:pt idx="23">
                        <c:v>11459</c:v>
                      </c:pt>
                      <c:pt idx="24">
                        <c:v>11712</c:v>
                      </c:pt>
                      <c:pt idx="25">
                        <c:v>12984</c:v>
                      </c:pt>
                      <c:pt idx="26">
                        <c:v>15411</c:v>
                      </c:pt>
                      <c:pt idx="27">
                        <c:v>19941</c:v>
                      </c:pt>
                      <c:pt idx="28">
                        <c:v>19986</c:v>
                      </c:pt>
                      <c:pt idx="29">
                        <c:v>25283</c:v>
                      </c:pt>
                      <c:pt idx="30">
                        <c:v>23068</c:v>
                      </c:pt>
                      <c:pt idx="31">
                        <c:v>29832</c:v>
                      </c:pt>
                      <c:pt idx="32">
                        <c:v>30527</c:v>
                      </c:pt>
                      <c:pt idx="33">
                        <c:v>32021</c:v>
                      </c:pt>
                      <c:pt idx="34">
                        <c:v>22821</c:v>
                      </c:pt>
                      <c:pt idx="35">
                        <c:v>19500</c:v>
                      </c:pt>
                      <c:pt idx="36">
                        <c:v>20064</c:v>
                      </c:pt>
                      <c:pt idx="37">
                        <c:v>25993</c:v>
                      </c:pt>
                      <c:pt idx="38">
                        <c:v>29225</c:v>
                      </c:pt>
                      <c:pt idx="39">
                        <c:v>29164</c:v>
                      </c:pt>
                      <c:pt idx="40">
                        <c:v>34603</c:v>
                      </c:pt>
                      <c:pt idx="41">
                        <c:v>42441</c:v>
                      </c:pt>
                      <c:pt idx="42">
                        <c:v>48227</c:v>
                      </c:pt>
                      <c:pt idx="43">
                        <c:v>54876</c:v>
                      </c:pt>
                      <c:pt idx="44">
                        <c:v>55659</c:v>
                      </c:pt>
                      <c:pt idx="45">
                        <c:v>50479</c:v>
                      </c:pt>
                      <c:pt idx="46">
                        <c:v>50089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F04F-4C52-AFE4-425055F4D003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G$61</c15:sqref>
                        </c15:formulaRef>
                      </c:ext>
                    </c:extLst>
                    <c:strCache>
                      <c:ptCount val="1"/>
                      <c:pt idx="0">
                        <c:v>P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G$62:$G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8208442</c:v>
                      </c:pt>
                      <c:pt idx="1">
                        <c:v>8236179</c:v>
                      </c:pt>
                      <c:pt idx="2">
                        <c:v>8267116</c:v>
                      </c:pt>
                      <c:pt idx="3">
                        <c:v>8284437</c:v>
                      </c:pt>
                      <c:pt idx="4">
                        <c:v>8303010</c:v>
                      </c:pt>
                      <c:pt idx="5">
                        <c:v>8317937</c:v>
                      </c:pt>
                      <c:pt idx="6">
                        <c:v>8323033</c:v>
                      </c:pt>
                      <c:pt idx="7">
                        <c:v>8327484</c:v>
                      </c:pt>
                      <c:pt idx="8">
                        <c:v>8330573</c:v>
                      </c:pt>
                      <c:pt idx="9">
                        <c:v>8342621</c:v>
                      </c:pt>
                      <c:pt idx="10">
                        <c:v>8358139</c:v>
                      </c:pt>
                      <c:pt idx="11">
                        <c:v>8381515</c:v>
                      </c:pt>
                      <c:pt idx="12">
                        <c:v>8414083</c:v>
                      </c:pt>
                      <c:pt idx="13">
                        <c:v>8458888</c:v>
                      </c:pt>
                      <c:pt idx="14">
                        <c:v>8527036</c:v>
                      </c:pt>
                      <c:pt idx="15">
                        <c:v>8590630</c:v>
                      </c:pt>
                      <c:pt idx="16">
                        <c:v>8644119</c:v>
                      </c:pt>
                      <c:pt idx="17">
                        <c:v>8692013</c:v>
                      </c:pt>
                      <c:pt idx="18">
                        <c:v>8745109</c:v>
                      </c:pt>
                      <c:pt idx="19">
                        <c:v>8816381</c:v>
                      </c:pt>
                      <c:pt idx="20">
                        <c:v>8837496</c:v>
                      </c:pt>
                      <c:pt idx="21">
                        <c:v>8844499</c:v>
                      </c:pt>
                      <c:pt idx="22">
                        <c:v>8847625</c:v>
                      </c:pt>
                      <c:pt idx="23">
                        <c:v>8854322</c:v>
                      </c:pt>
                      <c:pt idx="24">
                        <c:v>8861426</c:v>
                      </c:pt>
                      <c:pt idx="25">
                        <c:v>8882792</c:v>
                      </c:pt>
                      <c:pt idx="26">
                        <c:v>8909128</c:v>
                      </c:pt>
                      <c:pt idx="27">
                        <c:v>8940788</c:v>
                      </c:pt>
                      <c:pt idx="28">
                        <c:v>8975670</c:v>
                      </c:pt>
                      <c:pt idx="29">
                        <c:v>9011392</c:v>
                      </c:pt>
                      <c:pt idx="30">
                        <c:v>9047752</c:v>
                      </c:pt>
                      <c:pt idx="31">
                        <c:v>9113257</c:v>
                      </c:pt>
                      <c:pt idx="32">
                        <c:v>9182927</c:v>
                      </c:pt>
                      <c:pt idx="33">
                        <c:v>9256347</c:v>
                      </c:pt>
                      <c:pt idx="34">
                        <c:v>9340682</c:v>
                      </c:pt>
                      <c:pt idx="35">
                        <c:v>9415570</c:v>
                      </c:pt>
                      <c:pt idx="36">
                        <c:v>9482855</c:v>
                      </c:pt>
                      <c:pt idx="37">
                        <c:v>9555893</c:v>
                      </c:pt>
                      <c:pt idx="38">
                        <c:v>9644864</c:v>
                      </c:pt>
                      <c:pt idx="39">
                        <c:v>9747355</c:v>
                      </c:pt>
                      <c:pt idx="40">
                        <c:v>9851017</c:v>
                      </c:pt>
                      <c:pt idx="41">
                        <c:v>9995153</c:v>
                      </c:pt>
                      <c:pt idx="42">
                        <c:v>10120242</c:v>
                      </c:pt>
                      <c:pt idx="43">
                        <c:v>10230185</c:v>
                      </c:pt>
                      <c:pt idx="44">
                        <c:v>10327589</c:v>
                      </c:pt>
                      <c:pt idx="45">
                        <c:v>10379295</c:v>
                      </c:pt>
                      <c:pt idx="46">
                        <c:v>1045232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F04F-4C52-AFE4-425055F4D003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H$61</c15:sqref>
                        </c15:formulaRef>
                      </c:ext>
                    </c:extLst>
                    <c:strCache>
                      <c:ptCount val="1"/>
                      <c:pt idx="0">
                        <c:v>dPdt</c:v>
                      </c:pt>
                    </c:strCache>
                  </c:strRef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H$62:$H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31751</c:v>
                      </c:pt>
                      <c:pt idx="1">
                        <c:v>27737</c:v>
                      </c:pt>
                      <c:pt idx="2">
                        <c:v>30937</c:v>
                      </c:pt>
                      <c:pt idx="3">
                        <c:v>17321</c:v>
                      </c:pt>
                      <c:pt idx="4">
                        <c:v>18573</c:v>
                      </c:pt>
                      <c:pt idx="5">
                        <c:v>14927</c:v>
                      </c:pt>
                      <c:pt idx="6">
                        <c:v>5096</c:v>
                      </c:pt>
                      <c:pt idx="7">
                        <c:v>4451</c:v>
                      </c:pt>
                      <c:pt idx="8">
                        <c:v>3089</c:v>
                      </c:pt>
                      <c:pt idx="9">
                        <c:v>12048</c:v>
                      </c:pt>
                      <c:pt idx="10">
                        <c:v>15518</c:v>
                      </c:pt>
                      <c:pt idx="11">
                        <c:v>23376</c:v>
                      </c:pt>
                      <c:pt idx="12">
                        <c:v>32568</c:v>
                      </c:pt>
                      <c:pt idx="13">
                        <c:v>44805</c:v>
                      </c:pt>
                      <c:pt idx="14">
                        <c:v>68148</c:v>
                      </c:pt>
                      <c:pt idx="15">
                        <c:v>63594</c:v>
                      </c:pt>
                      <c:pt idx="16">
                        <c:v>53489</c:v>
                      </c:pt>
                      <c:pt idx="17">
                        <c:v>47894</c:v>
                      </c:pt>
                      <c:pt idx="18">
                        <c:v>53096</c:v>
                      </c:pt>
                      <c:pt idx="19">
                        <c:v>71272</c:v>
                      </c:pt>
                      <c:pt idx="20">
                        <c:v>21115</c:v>
                      </c:pt>
                      <c:pt idx="21">
                        <c:v>7003</c:v>
                      </c:pt>
                      <c:pt idx="22">
                        <c:v>3126</c:v>
                      </c:pt>
                      <c:pt idx="23">
                        <c:v>6697</c:v>
                      </c:pt>
                      <c:pt idx="24">
                        <c:v>7104</c:v>
                      </c:pt>
                      <c:pt idx="25">
                        <c:v>21366</c:v>
                      </c:pt>
                      <c:pt idx="26">
                        <c:v>26336</c:v>
                      </c:pt>
                      <c:pt idx="27">
                        <c:v>31660</c:v>
                      </c:pt>
                      <c:pt idx="28">
                        <c:v>34882</c:v>
                      </c:pt>
                      <c:pt idx="29">
                        <c:v>35722</c:v>
                      </c:pt>
                      <c:pt idx="30">
                        <c:v>36360</c:v>
                      </c:pt>
                      <c:pt idx="31">
                        <c:v>65505</c:v>
                      </c:pt>
                      <c:pt idx="32">
                        <c:v>69670</c:v>
                      </c:pt>
                      <c:pt idx="33">
                        <c:v>73420</c:v>
                      </c:pt>
                      <c:pt idx="34">
                        <c:v>84335</c:v>
                      </c:pt>
                      <c:pt idx="35">
                        <c:v>74888</c:v>
                      </c:pt>
                      <c:pt idx="36">
                        <c:v>67285</c:v>
                      </c:pt>
                      <c:pt idx="37">
                        <c:v>73038</c:v>
                      </c:pt>
                      <c:pt idx="38">
                        <c:v>88971</c:v>
                      </c:pt>
                      <c:pt idx="39">
                        <c:v>102491</c:v>
                      </c:pt>
                      <c:pt idx="40">
                        <c:v>103662</c:v>
                      </c:pt>
                      <c:pt idx="41">
                        <c:v>144136</c:v>
                      </c:pt>
                      <c:pt idx="42">
                        <c:v>125089</c:v>
                      </c:pt>
                      <c:pt idx="43">
                        <c:v>109943</c:v>
                      </c:pt>
                      <c:pt idx="44">
                        <c:v>97404</c:v>
                      </c:pt>
                      <c:pt idx="45">
                        <c:v>51706</c:v>
                      </c:pt>
                      <c:pt idx="46">
                        <c:v>73031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F04F-4C52-AFE4-425055F4D003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I$61</c15:sqref>
                        </c15:formulaRef>
                      </c:ext>
                    </c:extLst>
                    <c:strCache>
                      <c:ptCount val="1"/>
                      <c:pt idx="0">
                        <c:v>BNP_2022</c:v>
                      </c:pt>
                    </c:strCache>
                  </c:strRef>
                </c:tx>
                <c:spPr>
                  <a:ln w="19050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I$62:$I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2216.1386322779999</c:v>
                      </c:pt>
                      <c:pt idx="1">
                        <c:v>2242.8587615690003</c:v>
                      </c:pt>
                      <c:pt idx="2">
                        <c:v>2210.2250929360002</c:v>
                      </c:pt>
                      <c:pt idx="3">
                        <c:v>2246.2903236400002</c:v>
                      </c:pt>
                      <c:pt idx="4">
                        <c:v>2331.6223877299999</c:v>
                      </c:pt>
                      <c:pt idx="5">
                        <c:v>2371.5939729050001</c:v>
                      </c:pt>
                      <c:pt idx="6">
                        <c:v>2366.0697633310001</c:v>
                      </c:pt>
                      <c:pt idx="7">
                        <c:v>2399.1141273900002</c:v>
                      </c:pt>
                      <c:pt idx="8">
                        <c:v>2448.4913500090006</c:v>
                      </c:pt>
                      <c:pt idx="9">
                        <c:v>2554.9386191079998</c:v>
                      </c:pt>
                      <c:pt idx="10">
                        <c:v>2614.3766926830003</c:v>
                      </c:pt>
                      <c:pt idx="11">
                        <c:v>2692.0527293230002</c:v>
                      </c:pt>
                      <c:pt idx="12">
                        <c:v>2780.9552322609998</c:v>
                      </c:pt>
                      <c:pt idx="13">
                        <c:v>2849.5769778330005</c:v>
                      </c:pt>
                      <c:pt idx="14">
                        <c:v>2925.3134875189999</c:v>
                      </c:pt>
                      <c:pt idx="15">
                        <c:v>2947.2714490380004</c:v>
                      </c:pt>
                      <c:pt idx="16">
                        <c:v>2914.7659743529998</c:v>
                      </c:pt>
                      <c:pt idx="17">
                        <c:v>2887.499833802</c:v>
                      </c:pt>
                      <c:pt idx="18">
                        <c:v>2834.6993579790001</c:v>
                      </c:pt>
                      <c:pt idx="19">
                        <c:v>2946.1022727529999</c:v>
                      </c:pt>
                      <c:pt idx="20">
                        <c:v>3062.0370809850001</c:v>
                      </c:pt>
                      <c:pt idx="21">
                        <c:v>3110.4006218300001</c:v>
                      </c:pt>
                      <c:pt idx="22">
                        <c:v>3205.9063000710003</c:v>
                      </c:pt>
                      <c:pt idx="23">
                        <c:v>3344.1397333690002</c:v>
                      </c:pt>
                      <c:pt idx="24">
                        <c:v>3486.1715058670002</c:v>
                      </c:pt>
                      <c:pt idx="25">
                        <c:v>3652.3346020950003</c:v>
                      </c:pt>
                      <c:pt idx="26">
                        <c:v>3705.2751416760002</c:v>
                      </c:pt>
                      <c:pt idx="27">
                        <c:v>3786.6771116750006</c:v>
                      </c:pt>
                      <c:pt idx="28">
                        <c:v>3874.1421806220005</c:v>
                      </c:pt>
                      <c:pt idx="29">
                        <c:v>4042.1581541910004</c:v>
                      </c:pt>
                      <c:pt idx="30">
                        <c:v>4157.7155024650001</c:v>
                      </c:pt>
                      <c:pt idx="31">
                        <c:v>4351.5803612709997</c:v>
                      </c:pt>
                      <c:pt idx="32">
                        <c:v>4501.2408606560002</c:v>
                      </c:pt>
                      <c:pt idx="33">
                        <c:v>4480.96010329</c:v>
                      </c:pt>
                      <c:pt idx="34">
                        <c:v>4286.4958190790003</c:v>
                      </c:pt>
                      <c:pt idx="35">
                        <c:v>4541.632637105</c:v>
                      </c:pt>
                      <c:pt idx="36">
                        <c:v>4686.7529341650006</c:v>
                      </c:pt>
                      <c:pt idx="37">
                        <c:v>4659.1805525159998</c:v>
                      </c:pt>
                      <c:pt idx="38">
                        <c:v>4714.5211676790004</c:v>
                      </c:pt>
                      <c:pt idx="39">
                        <c:v>4839.8236299629998</c:v>
                      </c:pt>
                      <c:pt idx="40">
                        <c:v>5057.0969410700009</c:v>
                      </c:pt>
                      <c:pt idx="41">
                        <c:v>5161.8088439470002</c:v>
                      </c:pt>
                      <c:pt idx="42">
                        <c:v>5294.3601991980004</c:v>
                      </c:pt>
                      <c:pt idx="43">
                        <c:v>5397.6014326160002</c:v>
                      </c:pt>
                      <c:pt idx="44">
                        <c:v>5504.8083695550004</c:v>
                      </c:pt>
                      <c:pt idx="45">
                        <c:v>5621.1446190666102</c:v>
                      </c:pt>
                      <c:pt idx="46">
                        <c:v>5906.015620662149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F04F-4C52-AFE4-425055F4D003}"/>
                  </c:ext>
                </c:extLst>
              </c15:ser>
            </c15:filteredScatterSeries>
          </c:ext>
        </c:extLst>
      </c:scatterChart>
      <c:valAx>
        <c:axId val="94116551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 dirty="0"/>
                  <a:t>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41172175"/>
        <c:crosses val="autoZero"/>
        <c:crossBetween val="midCat"/>
      </c:valAx>
      <c:valAx>
        <c:axId val="9411721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4116551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2400" dirty="0"/>
              <a:t>BEFOLKNING</a:t>
            </a:r>
          </a:p>
          <a:p>
            <a:pPr>
              <a:defRPr sz="2000" b="1">
                <a:solidFill>
                  <a:schemeClr val="tx1"/>
                </a:solidFill>
              </a:defRPr>
            </a:pPr>
            <a:r>
              <a:rPr lang="en-US" dirty="0"/>
              <a:t>P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1651290993470106"/>
          <c:y val="0.15215573053368328"/>
          <c:w val="0.83735098856587564"/>
          <c:h val="0.63961119860017501"/>
        </c:manualLayout>
      </c:layout>
      <c:scatterChart>
        <c:scatterStyle val="lineMarker"/>
        <c:varyColors val="0"/>
        <c:ser>
          <c:idx val="1"/>
          <c:order val="1"/>
          <c:tx>
            <c:strRef>
              <c:f>regdata_230125_1630!$G$61</c:f>
              <c:strCache>
                <c:ptCount val="1"/>
                <c:pt idx="0">
                  <c:v>P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38100">
                <a:solidFill>
                  <a:schemeClr val="tx1"/>
                </a:solidFill>
              </a:ln>
              <a:effectLst/>
            </c:spPr>
          </c:marker>
          <c:xVal>
            <c:numRef>
              <c:f>regdata_230125_1630!$E$62:$E$108</c:f>
              <c:numCache>
                <c:formatCode>General</c:formatCode>
                <c:ptCount val="47"/>
                <c:pt idx="0">
                  <c:v>1975</c:v>
                </c:pt>
                <c:pt idx="1">
                  <c:v>1976</c:v>
                </c:pt>
                <c:pt idx="2">
                  <c:v>1977</c:v>
                </c:pt>
                <c:pt idx="3">
                  <c:v>1978</c:v>
                </c:pt>
                <c:pt idx="4">
                  <c:v>1979</c:v>
                </c:pt>
                <c:pt idx="5">
                  <c:v>1980</c:v>
                </c:pt>
                <c:pt idx="6">
                  <c:v>1981</c:v>
                </c:pt>
                <c:pt idx="7">
                  <c:v>1982</c:v>
                </c:pt>
                <c:pt idx="8">
                  <c:v>1983</c:v>
                </c:pt>
                <c:pt idx="9">
                  <c:v>1984</c:v>
                </c:pt>
                <c:pt idx="10">
                  <c:v>1985</c:v>
                </c:pt>
                <c:pt idx="11">
                  <c:v>1986</c:v>
                </c:pt>
                <c:pt idx="12">
                  <c:v>1987</c:v>
                </c:pt>
                <c:pt idx="13">
                  <c:v>1988</c:v>
                </c:pt>
                <c:pt idx="14">
                  <c:v>1989</c:v>
                </c:pt>
                <c:pt idx="15">
                  <c:v>1990</c:v>
                </c:pt>
                <c:pt idx="16">
                  <c:v>1991</c:v>
                </c:pt>
                <c:pt idx="17">
                  <c:v>1992</c:v>
                </c:pt>
                <c:pt idx="18">
                  <c:v>1993</c:v>
                </c:pt>
                <c:pt idx="19">
                  <c:v>1994</c:v>
                </c:pt>
                <c:pt idx="20">
                  <c:v>1995</c:v>
                </c:pt>
                <c:pt idx="21">
                  <c:v>1996</c:v>
                </c:pt>
                <c:pt idx="22">
                  <c:v>1997</c:v>
                </c:pt>
                <c:pt idx="23">
                  <c:v>1998</c:v>
                </c:pt>
                <c:pt idx="24">
                  <c:v>1999</c:v>
                </c:pt>
                <c:pt idx="25">
                  <c:v>2000</c:v>
                </c:pt>
                <c:pt idx="26">
                  <c:v>2001</c:v>
                </c:pt>
                <c:pt idx="27">
                  <c:v>2002</c:v>
                </c:pt>
                <c:pt idx="28">
                  <c:v>2003</c:v>
                </c:pt>
                <c:pt idx="29">
                  <c:v>2004</c:v>
                </c:pt>
                <c:pt idx="30">
                  <c:v>2005</c:v>
                </c:pt>
                <c:pt idx="31">
                  <c:v>2006</c:v>
                </c:pt>
                <c:pt idx="32">
                  <c:v>2007</c:v>
                </c:pt>
                <c:pt idx="33">
                  <c:v>2008</c:v>
                </c:pt>
                <c:pt idx="34">
                  <c:v>2009</c:v>
                </c:pt>
                <c:pt idx="35">
                  <c:v>2010</c:v>
                </c:pt>
                <c:pt idx="36">
                  <c:v>2011</c:v>
                </c:pt>
                <c:pt idx="37">
                  <c:v>2012</c:v>
                </c:pt>
                <c:pt idx="38">
                  <c:v>2013</c:v>
                </c:pt>
                <c:pt idx="39">
                  <c:v>2014</c:v>
                </c:pt>
                <c:pt idx="40">
                  <c:v>2015</c:v>
                </c:pt>
                <c:pt idx="41">
                  <c:v>2016</c:v>
                </c:pt>
                <c:pt idx="42">
                  <c:v>2017</c:v>
                </c:pt>
                <c:pt idx="43">
                  <c:v>2018</c:v>
                </c:pt>
                <c:pt idx="44">
                  <c:v>2019</c:v>
                </c:pt>
                <c:pt idx="45">
                  <c:v>2020</c:v>
                </c:pt>
                <c:pt idx="46">
                  <c:v>2021</c:v>
                </c:pt>
              </c:numCache>
            </c:numRef>
          </c:xVal>
          <c:yVal>
            <c:numRef>
              <c:f>regdata_230125_1630!$G$62:$G$108</c:f>
              <c:numCache>
                <c:formatCode>General</c:formatCode>
                <c:ptCount val="47"/>
                <c:pt idx="0">
                  <c:v>8208442</c:v>
                </c:pt>
                <c:pt idx="1">
                  <c:v>8236179</c:v>
                </c:pt>
                <c:pt idx="2">
                  <c:v>8267116</c:v>
                </c:pt>
                <c:pt idx="3">
                  <c:v>8284437</c:v>
                </c:pt>
                <c:pt idx="4">
                  <c:v>8303010</c:v>
                </c:pt>
                <c:pt idx="5">
                  <c:v>8317937</c:v>
                </c:pt>
                <c:pt idx="6">
                  <c:v>8323033</c:v>
                </c:pt>
                <c:pt idx="7">
                  <c:v>8327484</c:v>
                </c:pt>
                <c:pt idx="8">
                  <c:v>8330573</c:v>
                </c:pt>
                <c:pt idx="9">
                  <c:v>8342621</c:v>
                </c:pt>
                <c:pt idx="10">
                  <c:v>8358139</c:v>
                </c:pt>
                <c:pt idx="11">
                  <c:v>8381515</c:v>
                </c:pt>
                <c:pt idx="12">
                  <c:v>8414083</c:v>
                </c:pt>
                <c:pt idx="13">
                  <c:v>8458888</c:v>
                </c:pt>
                <c:pt idx="14">
                  <c:v>8527036</c:v>
                </c:pt>
                <c:pt idx="15">
                  <c:v>8590630</c:v>
                </c:pt>
                <c:pt idx="16">
                  <c:v>8644119</c:v>
                </c:pt>
                <c:pt idx="17">
                  <c:v>8692013</c:v>
                </c:pt>
                <c:pt idx="18">
                  <c:v>8745109</c:v>
                </c:pt>
                <c:pt idx="19">
                  <c:v>8816381</c:v>
                </c:pt>
                <c:pt idx="20">
                  <c:v>8837496</c:v>
                </c:pt>
                <c:pt idx="21">
                  <c:v>8844499</c:v>
                </c:pt>
                <c:pt idx="22">
                  <c:v>8847625</c:v>
                </c:pt>
                <c:pt idx="23">
                  <c:v>8854322</c:v>
                </c:pt>
                <c:pt idx="24">
                  <c:v>8861426</c:v>
                </c:pt>
                <c:pt idx="25">
                  <c:v>8882792</c:v>
                </c:pt>
                <c:pt idx="26">
                  <c:v>8909128</c:v>
                </c:pt>
                <c:pt idx="27">
                  <c:v>8940788</c:v>
                </c:pt>
                <c:pt idx="28">
                  <c:v>8975670</c:v>
                </c:pt>
                <c:pt idx="29">
                  <c:v>9011392</c:v>
                </c:pt>
                <c:pt idx="30">
                  <c:v>9047752</c:v>
                </c:pt>
                <c:pt idx="31">
                  <c:v>9113257</c:v>
                </c:pt>
                <c:pt idx="32">
                  <c:v>9182927</c:v>
                </c:pt>
                <c:pt idx="33">
                  <c:v>9256347</c:v>
                </c:pt>
                <c:pt idx="34">
                  <c:v>9340682</c:v>
                </c:pt>
                <c:pt idx="35">
                  <c:v>9415570</c:v>
                </c:pt>
                <c:pt idx="36">
                  <c:v>9482855</c:v>
                </c:pt>
                <c:pt idx="37">
                  <c:v>9555893</c:v>
                </c:pt>
                <c:pt idx="38">
                  <c:v>9644864</c:v>
                </c:pt>
                <c:pt idx="39">
                  <c:v>9747355</c:v>
                </c:pt>
                <c:pt idx="40">
                  <c:v>9851017</c:v>
                </c:pt>
                <c:pt idx="41">
                  <c:v>9995153</c:v>
                </c:pt>
                <c:pt idx="42">
                  <c:v>10120242</c:v>
                </c:pt>
                <c:pt idx="43">
                  <c:v>10230185</c:v>
                </c:pt>
                <c:pt idx="44">
                  <c:v>10327589</c:v>
                </c:pt>
                <c:pt idx="45">
                  <c:v>10379295</c:v>
                </c:pt>
                <c:pt idx="46">
                  <c:v>104523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A49-4EA4-A65E-4DB1C05309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53453567"/>
        <c:axId val="853446911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regdata_230125_1630!$F$61</c15:sqref>
                        </c15:formulaRef>
                      </c:ext>
                    </c:extLst>
                    <c:strCache>
                      <c:ptCount val="1"/>
                      <c:pt idx="0">
                        <c:v>Apart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regdata_230125_1630!$F$62:$F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74499</c:v>
                      </c:pt>
                      <c:pt idx="1">
                        <c:v>55812</c:v>
                      </c:pt>
                      <c:pt idx="2">
                        <c:v>54878</c:v>
                      </c:pt>
                      <c:pt idx="3">
                        <c:v>53742</c:v>
                      </c:pt>
                      <c:pt idx="4">
                        <c:v>55491</c:v>
                      </c:pt>
                      <c:pt idx="5">
                        <c:v>51438</c:v>
                      </c:pt>
                      <c:pt idx="6">
                        <c:v>51597</c:v>
                      </c:pt>
                      <c:pt idx="7">
                        <c:v>45108</c:v>
                      </c:pt>
                      <c:pt idx="8">
                        <c:v>43364</c:v>
                      </c:pt>
                      <c:pt idx="9">
                        <c:v>34988</c:v>
                      </c:pt>
                      <c:pt idx="10">
                        <c:v>32932</c:v>
                      </c:pt>
                      <c:pt idx="11">
                        <c:v>28791</c:v>
                      </c:pt>
                      <c:pt idx="12">
                        <c:v>30885</c:v>
                      </c:pt>
                      <c:pt idx="13">
                        <c:v>40575</c:v>
                      </c:pt>
                      <c:pt idx="14">
                        <c:v>50404</c:v>
                      </c:pt>
                      <c:pt idx="15">
                        <c:v>58447</c:v>
                      </c:pt>
                      <c:pt idx="16">
                        <c:v>66886</c:v>
                      </c:pt>
                      <c:pt idx="17">
                        <c:v>57319</c:v>
                      </c:pt>
                      <c:pt idx="18">
                        <c:v>35088</c:v>
                      </c:pt>
                      <c:pt idx="19">
                        <c:v>21630</c:v>
                      </c:pt>
                      <c:pt idx="20">
                        <c:v>12678</c:v>
                      </c:pt>
                      <c:pt idx="21">
                        <c:v>13085</c:v>
                      </c:pt>
                      <c:pt idx="22">
                        <c:v>13007</c:v>
                      </c:pt>
                      <c:pt idx="23">
                        <c:v>11459</c:v>
                      </c:pt>
                      <c:pt idx="24">
                        <c:v>11712</c:v>
                      </c:pt>
                      <c:pt idx="25">
                        <c:v>12984</c:v>
                      </c:pt>
                      <c:pt idx="26">
                        <c:v>15411</c:v>
                      </c:pt>
                      <c:pt idx="27">
                        <c:v>19941</c:v>
                      </c:pt>
                      <c:pt idx="28">
                        <c:v>19986</c:v>
                      </c:pt>
                      <c:pt idx="29">
                        <c:v>25283</c:v>
                      </c:pt>
                      <c:pt idx="30">
                        <c:v>23068</c:v>
                      </c:pt>
                      <c:pt idx="31">
                        <c:v>29832</c:v>
                      </c:pt>
                      <c:pt idx="32">
                        <c:v>30527</c:v>
                      </c:pt>
                      <c:pt idx="33">
                        <c:v>32021</c:v>
                      </c:pt>
                      <c:pt idx="34">
                        <c:v>22821</c:v>
                      </c:pt>
                      <c:pt idx="35">
                        <c:v>19500</c:v>
                      </c:pt>
                      <c:pt idx="36">
                        <c:v>20064</c:v>
                      </c:pt>
                      <c:pt idx="37">
                        <c:v>25993</c:v>
                      </c:pt>
                      <c:pt idx="38">
                        <c:v>29225</c:v>
                      </c:pt>
                      <c:pt idx="39">
                        <c:v>29164</c:v>
                      </c:pt>
                      <c:pt idx="40">
                        <c:v>34603</c:v>
                      </c:pt>
                      <c:pt idx="41">
                        <c:v>42441</c:v>
                      </c:pt>
                      <c:pt idx="42">
                        <c:v>48227</c:v>
                      </c:pt>
                      <c:pt idx="43">
                        <c:v>54876</c:v>
                      </c:pt>
                      <c:pt idx="44">
                        <c:v>55659</c:v>
                      </c:pt>
                      <c:pt idx="45">
                        <c:v>50479</c:v>
                      </c:pt>
                      <c:pt idx="46">
                        <c:v>50089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CA49-4EA4-A65E-4DB1C0530985}"/>
                  </c:ext>
                </c:extLst>
              </c15:ser>
            </c15:filteredScatterSeries>
          </c:ext>
        </c:extLst>
      </c:scatterChart>
      <c:valAx>
        <c:axId val="853453567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 dirty="0"/>
                  <a:t>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3446911"/>
        <c:crosses val="autoZero"/>
        <c:crossBetween val="midCat"/>
      </c:valAx>
      <c:valAx>
        <c:axId val="85344691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345356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rgbClr val="7030A0"/>
                </a:solidFill>
                <a:latin typeface="+mn-lt"/>
                <a:ea typeface="+mn-ea"/>
                <a:cs typeface="+mn-cs"/>
              </a:defRPr>
            </a:pPr>
            <a:r>
              <a:rPr lang="en-US" sz="2400" b="1" dirty="0">
                <a:solidFill>
                  <a:srgbClr val="00B050"/>
                </a:solidFill>
              </a:rPr>
              <a:t>BEFOLKNINGSÖKNING</a:t>
            </a:r>
            <a:r>
              <a:rPr lang="en-US" sz="2400" b="1" baseline="0" dirty="0">
                <a:solidFill>
                  <a:srgbClr val="00B050"/>
                </a:solidFill>
              </a:rPr>
              <a:t> PER ÅR</a:t>
            </a:r>
            <a:endParaRPr lang="en-US" sz="2400" b="1" dirty="0">
              <a:solidFill>
                <a:srgbClr val="00B050"/>
              </a:solidFill>
            </a:endParaRPr>
          </a:p>
          <a:p>
            <a:pPr>
              <a:defRPr sz="2000" b="1">
                <a:solidFill>
                  <a:srgbClr val="7030A0"/>
                </a:solidFill>
              </a:defRPr>
            </a:pPr>
            <a:r>
              <a:rPr lang="en-US" sz="2000" b="1" dirty="0" err="1">
                <a:solidFill>
                  <a:srgbClr val="00B050"/>
                </a:solidFill>
              </a:rPr>
              <a:t>dP</a:t>
            </a:r>
            <a:r>
              <a:rPr lang="en-US" sz="2000" b="1" dirty="0">
                <a:solidFill>
                  <a:srgbClr val="00B050"/>
                </a:solidFill>
              </a:rPr>
              <a:t>/d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rgbClr val="7030A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2"/>
          <c:order val="2"/>
          <c:tx>
            <c:strRef>
              <c:f>regdata_230125_1630!$H$61</c:f>
              <c:strCache>
                <c:ptCount val="1"/>
                <c:pt idx="0">
                  <c:v>dPdt</c:v>
                </c:pt>
              </c:strCache>
            </c:strRef>
          </c:tx>
          <c:spPr>
            <a:ln w="38100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B050"/>
              </a:solidFill>
              <a:ln w="38100">
                <a:solidFill>
                  <a:srgbClr val="00B050"/>
                </a:solidFill>
              </a:ln>
              <a:effectLst/>
            </c:spPr>
          </c:marker>
          <c:xVal>
            <c:numRef>
              <c:f>regdata_230125_1630!$E$62:$E$108</c:f>
              <c:numCache>
                <c:formatCode>General</c:formatCode>
                <c:ptCount val="47"/>
                <c:pt idx="0">
                  <c:v>1975</c:v>
                </c:pt>
                <c:pt idx="1">
                  <c:v>1976</c:v>
                </c:pt>
                <c:pt idx="2">
                  <c:v>1977</c:v>
                </c:pt>
                <c:pt idx="3">
                  <c:v>1978</c:v>
                </c:pt>
                <c:pt idx="4">
                  <c:v>1979</c:v>
                </c:pt>
                <c:pt idx="5">
                  <c:v>1980</c:v>
                </c:pt>
                <c:pt idx="6">
                  <c:v>1981</c:v>
                </c:pt>
                <c:pt idx="7">
                  <c:v>1982</c:v>
                </c:pt>
                <c:pt idx="8">
                  <c:v>1983</c:v>
                </c:pt>
                <c:pt idx="9">
                  <c:v>1984</c:v>
                </c:pt>
                <c:pt idx="10">
                  <c:v>1985</c:v>
                </c:pt>
                <c:pt idx="11">
                  <c:v>1986</c:v>
                </c:pt>
                <c:pt idx="12">
                  <c:v>1987</c:v>
                </c:pt>
                <c:pt idx="13">
                  <c:v>1988</c:v>
                </c:pt>
                <c:pt idx="14">
                  <c:v>1989</c:v>
                </c:pt>
                <c:pt idx="15">
                  <c:v>1990</c:v>
                </c:pt>
                <c:pt idx="16">
                  <c:v>1991</c:v>
                </c:pt>
                <c:pt idx="17">
                  <c:v>1992</c:v>
                </c:pt>
                <c:pt idx="18">
                  <c:v>1993</c:v>
                </c:pt>
                <c:pt idx="19">
                  <c:v>1994</c:v>
                </c:pt>
                <c:pt idx="20">
                  <c:v>1995</c:v>
                </c:pt>
                <c:pt idx="21">
                  <c:v>1996</c:v>
                </c:pt>
                <c:pt idx="22">
                  <c:v>1997</c:v>
                </c:pt>
                <c:pt idx="23">
                  <c:v>1998</c:v>
                </c:pt>
                <c:pt idx="24">
                  <c:v>1999</c:v>
                </c:pt>
                <c:pt idx="25">
                  <c:v>2000</c:v>
                </c:pt>
                <c:pt idx="26">
                  <c:v>2001</c:v>
                </c:pt>
                <c:pt idx="27">
                  <c:v>2002</c:v>
                </c:pt>
                <c:pt idx="28">
                  <c:v>2003</c:v>
                </c:pt>
                <c:pt idx="29">
                  <c:v>2004</c:v>
                </c:pt>
                <c:pt idx="30">
                  <c:v>2005</c:v>
                </c:pt>
                <c:pt idx="31">
                  <c:v>2006</c:v>
                </c:pt>
                <c:pt idx="32">
                  <c:v>2007</c:v>
                </c:pt>
                <c:pt idx="33">
                  <c:v>2008</c:v>
                </c:pt>
                <c:pt idx="34">
                  <c:v>2009</c:v>
                </c:pt>
                <c:pt idx="35">
                  <c:v>2010</c:v>
                </c:pt>
                <c:pt idx="36">
                  <c:v>2011</c:v>
                </c:pt>
                <c:pt idx="37">
                  <c:v>2012</c:v>
                </c:pt>
                <c:pt idx="38">
                  <c:v>2013</c:v>
                </c:pt>
                <c:pt idx="39">
                  <c:v>2014</c:v>
                </c:pt>
                <c:pt idx="40">
                  <c:v>2015</c:v>
                </c:pt>
                <c:pt idx="41">
                  <c:v>2016</c:v>
                </c:pt>
                <c:pt idx="42">
                  <c:v>2017</c:v>
                </c:pt>
                <c:pt idx="43">
                  <c:v>2018</c:v>
                </c:pt>
                <c:pt idx="44">
                  <c:v>2019</c:v>
                </c:pt>
                <c:pt idx="45">
                  <c:v>2020</c:v>
                </c:pt>
                <c:pt idx="46">
                  <c:v>2021</c:v>
                </c:pt>
              </c:numCache>
            </c:numRef>
          </c:xVal>
          <c:yVal>
            <c:numRef>
              <c:f>regdata_230125_1630!$H$62:$H$108</c:f>
              <c:numCache>
                <c:formatCode>General</c:formatCode>
                <c:ptCount val="47"/>
                <c:pt idx="0">
                  <c:v>31751</c:v>
                </c:pt>
                <c:pt idx="1">
                  <c:v>27737</c:v>
                </c:pt>
                <c:pt idx="2">
                  <c:v>30937</c:v>
                </c:pt>
                <c:pt idx="3">
                  <c:v>17321</c:v>
                </c:pt>
                <c:pt idx="4">
                  <c:v>18573</c:v>
                </c:pt>
                <c:pt idx="5">
                  <c:v>14927</c:v>
                </c:pt>
                <c:pt idx="6">
                  <c:v>5096</c:v>
                </c:pt>
                <c:pt idx="7">
                  <c:v>4451</c:v>
                </c:pt>
                <c:pt idx="8">
                  <c:v>3089</c:v>
                </c:pt>
                <c:pt idx="9">
                  <c:v>12048</c:v>
                </c:pt>
                <c:pt idx="10">
                  <c:v>15518</c:v>
                </c:pt>
                <c:pt idx="11">
                  <c:v>23376</c:v>
                </c:pt>
                <c:pt idx="12">
                  <c:v>32568</c:v>
                </c:pt>
                <c:pt idx="13">
                  <c:v>44805</c:v>
                </c:pt>
                <c:pt idx="14">
                  <c:v>68148</c:v>
                </c:pt>
                <c:pt idx="15">
                  <c:v>63594</c:v>
                </c:pt>
                <c:pt idx="16">
                  <c:v>53489</c:v>
                </c:pt>
                <c:pt idx="17">
                  <c:v>47894</c:v>
                </c:pt>
                <c:pt idx="18">
                  <c:v>53096</c:v>
                </c:pt>
                <c:pt idx="19">
                  <c:v>71272</c:v>
                </c:pt>
                <c:pt idx="20">
                  <c:v>21115</c:v>
                </c:pt>
                <c:pt idx="21">
                  <c:v>7003</c:v>
                </c:pt>
                <c:pt idx="22">
                  <c:v>3126</c:v>
                </c:pt>
                <c:pt idx="23">
                  <c:v>6697</c:v>
                </c:pt>
                <c:pt idx="24">
                  <c:v>7104</c:v>
                </c:pt>
                <c:pt idx="25">
                  <c:v>21366</c:v>
                </c:pt>
                <c:pt idx="26">
                  <c:v>26336</c:v>
                </c:pt>
                <c:pt idx="27">
                  <c:v>31660</c:v>
                </c:pt>
                <c:pt idx="28">
                  <c:v>34882</c:v>
                </c:pt>
                <c:pt idx="29">
                  <c:v>35722</c:v>
                </c:pt>
                <c:pt idx="30">
                  <c:v>36360</c:v>
                </c:pt>
                <c:pt idx="31">
                  <c:v>65505</c:v>
                </c:pt>
                <c:pt idx="32">
                  <c:v>69670</c:v>
                </c:pt>
                <c:pt idx="33">
                  <c:v>73420</c:v>
                </c:pt>
                <c:pt idx="34">
                  <c:v>84335</c:v>
                </c:pt>
                <c:pt idx="35">
                  <c:v>74888</c:v>
                </c:pt>
                <c:pt idx="36">
                  <c:v>67285</c:v>
                </c:pt>
                <c:pt idx="37">
                  <c:v>73038</c:v>
                </c:pt>
                <c:pt idx="38">
                  <c:v>88971</c:v>
                </c:pt>
                <c:pt idx="39">
                  <c:v>102491</c:v>
                </c:pt>
                <c:pt idx="40">
                  <c:v>103662</c:v>
                </c:pt>
                <c:pt idx="41">
                  <c:v>144136</c:v>
                </c:pt>
                <c:pt idx="42">
                  <c:v>125089</c:v>
                </c:pt>
                <c:pt idx="43">
                  <c:v>109943</c:v>
                </c:pt>
                <c:pt idx="44">
                  <c:v>97404</c:v>
                </c:pt>
                <c:pt idx="45">
                  <c:v>51706</c:v>
                </c:pt>
                <c:pt idx="46">
                  <c:v>730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42E-4390-82FE-E0D9232B30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55809983"/>
        <c:axId val="855808319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regdata_230125_1630!$F$61</c15:sqref>
                        </c15:formulaRef>
                      </c:ext>
                    </c:extLst>
                    <c:strCache>
                      <c:ptCount val="1"/>
                      <c:pt idx="0">
                        <c:v>Apart</c:v>
                      </c:pt>
                    </c:strCache>
                  </c:strRef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regdata_230125_1630!$F$62:$F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74499</c:v>
                      </c:pt>
                      <c:pt idx="1">
                        <c:v>55812</c:v>
                      </c:pt>
                      <c:pt idx="2">
                        <c:v>54878</c:v>
                      </c:pt>
                      <c:pt idx="3">
                        <c:v>53742</c:v>
                      </c:pt>
                      <c:pt idx="4">
                        <c:v>55491</c:v>
                      </c:pt>
                      <c:pt idx="5">
                        <c:v>51438</c:v>
                      </c:pt>
                      <c:pt idx="6">
                        <c:v>51597</c:v>
                      </c:pt>
                      <c:pt idx="7">
                        <c:v>45108</c:v>
                      </c:pt>
                      <c:pt idx="8">
                        <c:v>43364</c:v>
                      </c:pt>
                      <c:pt idx="9">
                        <c:v>34988</c:v>
                      </c:pt>
                      <c:pt idx="10">
                        <c:v>32932</c:v>
                      </c:pt>
                      <c:pt idx="11">
                        <c:v>28791</c:v>
                      </c:pt>
                      <c:pt idx="12">
                        <c:v>30885</c:v>
                      </c:pt>
                      <c:pt idx="13">
                        <c:v>40575</c:v>
                      </c:pt>
                      <c:pt idx="14">
                        <c:v>50404</c:v>
                      </c:pt>
                      <c:pt idx="15">
                        <c:v>58447</c:v>
                      </c:pt>
                      <c:pt idx="16">
                        <c:v>66886</c:v>
                      </c:pt>
                      <c:pt idx="17">
                        <c:v>57319</c:v>
                      </c:pt>
                      <c:pt idx="18">
                        <c:v>35088</c:v>
                      </c:pt>
                      <c:pt idx="19">
                        <c:v>21630</c:v>
                      </c:pt>
                      <c:pt idx="20">
                        <c:v>12678</c:v>
                      </c:pt>
                      <c:pt idx="21">
                        <c:v>13085</c:v>
                      </c:pt>
                      <c:pt idx="22">
                        <c:v>13007</c:v>
                      </c:pt>
                      <c:pt idx="23">
                        <c:v>11459</c:v>
                      </c:pt>
                      <c:pt idx="24">
                        <c:v>11712</c:v>
                      </c:pt>
                      <c:pt idx="25">
                        <c:v>12984</c:v>
                      </c:pt>
                      <c:pt idx="26">
                        <c:v>15411</c:v>
                      </c:pt>
                      <c:pt idx="27">
                        <c:v>19941</c:v>
                      </c:pt>
                      <c:pt idx="28">
                        <c:v>19986</c:v>
                      </c:pt>
                      <c:pt idx="29">
                        <c:v>25283</c:v>
                      </c:pt>
                      <c:pt idx="30">
                        <c:v>23068</c:v>
                      </c:pt>
                      <c:pt idx="31">
                        <c:v>29832</c:v>
                      </c:pt>
                      <c:pt idx="32">
                        <c:v>30527</c:v>
                      </c:pt>
                      <c:pt idx="33">
                        <c:v>32021</c:v>
                      </c:pt>
                      <c:pt idx="34">
                        <c:v>22821</c:v>
                      </c:pt>
                      <c:pt idx="35">
                        <c:v>19500</c:v>
                      </c:pt>
                      <c:pt idx="36">
                        <c:v>20064</c:v>
                      </c:pt>
                      <c:pt idx="37">
                        <c:v>25993</c:v>
                      </c:pt>
                      <c:pt idx="38">
                        <c:v>29225</c:v>
                      </c:pt>
                      <c:pt idx="39">
                        <c:v>29164</c:v>
                      </c:pt>
                      <c:pt idx="40">
                        <c:v>34603</c:v>
                      </c:pt>
                      <c:pt idx="41">
                        <c:v>42441</c:v>
                      </c:pt>
                      <c:pt idx="42">
                        <c:v>48227</c:v>
                      </c:pt>
                      <c:pt idx="43">
                        <c:v>54876</c:v>
                      </c:pt>
                      <c:pt idx="44">
                        <c:v>55659</c:v>
                      </c:pt>
                      <c:pt idx="45">
                        <c:v>50479</c:v>
                      </c:pt>
                      <c:pt idx="46">
                        <c:v>50089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042E-4390-82FE-E0D9232B30F8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G$61</c15:sqref>
                        </c15:formulaRef>
                      </c:ext>
                    </c:extLst>
                    <c:strCache>
                      <c:ptCount val="1"/>
                      <c:pt idx="0">
                        <c:v>P</c:v>
                      </c:pt>
                    </c:strCache>
                  </c:strRef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E$62:$E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1975</c:v>
                      </c:pt>
                      <c:pt idx="1">
                        <c:v>1976</c:v>
                      </c:pt>
                      <c:pt idx="2">
                        <c:v>1977</c:v>
                      </c:pt>
                      <c:pt idx="3">
                        <c:v>1978</c:v>
                      </c:pt>
                      <c:pt idx="4">
                        <c:v>1979</c:v>
                      </c:pt>
                      <c:pt idx="5">
                        <c:v>1980</c:v>
                      </c:pt>
                      <c:pt idx="6">
                        <c:v>1981</c:v>
                      </c:pt>
                      <c:pt idx="7">
                        <c:v>1982</c:v>
                      </c:pt>
                      <c:pt idx="8">
                        <c:v>1983</c:v>
                      </c:pt>
                      <c:pt idx="9">
                        <c:v>1984</c:v>
                      </c:pt>
                      <c:pt idx="10">
                        <c:v>1985</c:v>
                      </c:pt>
                      <c:pt idx="11">
                        <c:v>1986</c:v>
                      </c:pt>
                      <c:pt idx="12">
                        <c:v>1987</c:v>
                      </c:pt>
                      <c:pt idx="13">
                        <c:v>1988</c:v>
                      </c:pt>
                      <c:pt idx="14">
                        <c:v>1989</c:v>
                      </c:pt>
                      <c:pt idx="15">
                        <c:v>1990</c:v>
                      </c:pt>
                      <c:pt idx="16">
                        <c:v>1991</c:v>
                      </c:pt>
                      <c:pt idx="17">
                        <c:v>1992</c:v>
                      </c:pt>
                      <c:pt idx="18">
                        <c:v>1993</c:v>
                      </c:pt>
                      <c:pt idx="19">
                        <c:v>1994</c:v>
                      </c:pt>
                      <c:pt idx="20">
                        <c:v>1995</c:v>
                      </c:pt>
                      <c:pt idx="21">
                        <c:v>1996</c:v>
                      </c:pt>
                      <c:pt idx="22">
                        <c:v>1997</c:v>
                      </c:pt>
                      <c:pt idx="23">
                        <c:v>1998</c:v>
                      </c:pt>
                      <c:pt idx="24">
                        <c:v>1999</c:v>
                      </c:pt>
                      <c:pt idx="25">
                        <c:v>2000</c:v>
                      </c:pt>
                      <c:pt idx="26">
                        <c:v>2001</c:v>
                      </c:pt>
                      <c:pt idx="27">
                        <c:v>2002</c:v>
                      </c:pt>
                      <c:pt idx="28">
                        <c:v>2003</c:v>
                      </c:pt>
                      <c:pt idx="29">
                        <c:v>2004</c:v>
                      </c:pt>
                      <c:pt idx="30">
                        <c:v>2005</c:v>
                      </c:pt>
                      <c:pt idx="31">
                        <c:v>2006</c:v>
                      </c:pt>
                      <c:pt idx="32">
                        <c:v>2007</c:v>
                      </c:pt>
                      <c:pt idx="33">
                        <c:v>2008</c:v>
                      </c:pt>
                      <c:pt idx="34">
                        <c:v>2009</c:v>
                      </c:pt>
                      <c:pt idx="35">
                        <c:v>2010</c:v>
                      </c:pt>
                      <c:pt idx="36">
                        <c:v>2011</c:v>
                      </c:pt>
                      <c:pt idx="37">
                        <c:v>2012</c:v>
                      </c:pt>
                      <c:pt idx="38">
                        <c:v>2013</c:v>
                      </c:pt>
                      <c:pt idx="39">
                        <c:v>2014</c:v>
                      </c:pt>
                      <c:pt idx="40">
                        <c:v>2015</c:v>
                      </c:pt>
                      <c:pt idx="41">
                        <c:v>2016</c:v>
                      </c:pt>
                      <c:pt idx="42">
                        <c:v>2017</c:v>
                      </c:pt>
                      <c:pt idx="43">
                        <c:v>2018</c:v>
                      </c:pt>
                      <c:pt idx="44">
                        <c:v>2019</c:v>
                      </c:pt>
                      <c:pt idx="45">
                        <c:v>2020</c:v>
                      </c:pt>
                      <c:pt idx="46">
                        <c:v>2021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regdata_230125_1630!$G$62:$G$108</c15:sqref>
                        </c15:formulaRef>
                      </c:ext>
                    </c:extLst>
                    <c:numCache>
                      <c:formatCode>General</c:formatCode>
                      <c:ptCount val="47"/>
                      <c:pt idx="0">
                        <c:v>8208442</c:v>
                      </c:pt>
                      <c:pt idx="1">
                        <c:v>8236179</c:v>
                      </c:pt>
                      <c:pt idx="2">
                        <c:v>8267116</c:v>
                      </c:pt>
                      <c:pt idx="3">
                        <c:v>8284437</c:v>
                      </c:pt>
                      <c:pt idx="4">
                        <c:v>8303010</c:v>
                      </c:pt>
                      <c:pt idx="5">
                        <c:v>8317937</c:v>
                      </c:pt>
                      <c:pt idx="6">
                        <c:v>8323033</c:v>
                      </c:pt>
                      <c:pt idx="7">
                        <c:v>8327484</c:v>
                      </c:pt>
                      <c:pt idx="8">
                        <c:v>8330573</c:v>
                      </c:pt>
                      <c:pt idx="9">
                        <c:v>8342621</c:v>
                      </c:pt>
                      <c:pt idx="10">
                        <c:v>8358139</c:v>
                      </c:pt>
                      <c:pt idx="11">
                        <c:v>8381515</c:v>
                      </c:pt>
                      <c:pt idx="12">
                        <c:v>8414083</c:v>
                      </c:pt>
                      <c:pt idx="13">
                        <c:v>8458888</c:v>
                      </c:pt>
                      <c:pt idx="14">
                        <c:v>8527036</c:v>
                      </c:pt>
                      <c:pt idx="15">
                        <c:v>8590630</c:v>
                      </c:pt>
                      <c:pt idx="16">
                        <c:v>8644119</c:v>
                      </c:pt>
                      <c:pt idx="17">
                        <c:v>8692013</c:v>
                      </c:pt>
                      <c:pt idx="18">
                        <c:v>8745109</c:v>
                      </c:pt>
                      <c:pt idx="19">
                        <c:v>8816381</c:v>
                      </c:pt>
                      <c:pt idx="20">
                        <c:v>8837496</c:v>
                      </c:pt>
                      <c:pt idx="21">
                        <c:v>8844499</c:v>
                      </c:pt>
                      <c:pt idx="22">
                        <c:v>8847625</c:v>
                      </c:pt>
                      <c:pt idx="23">
                        <c:v>8854322</c:v>
                      </c:pt>
                      <c:pt idx="24">
                        <c:v>8861426</c:v>
                      </c:pt>
                      <c:pt idx="25">
                        <c:v>8882792</c:v>
                      </c:pt>
                      <c:pt idx="26">
                        <c:v>8909128</c:v>
                      </c:pt>
                      <c:pt idx="27">
                        <c:v>8940788</c:v>
                      </c:pt>
                      <c:pt idx="28">
                        <c:v>8975670</c:v>
                      </c:pt>
                      <c:pt idx="29">
                        <c:v>9011392</c:v>
                      </c:pt>
                      <c:pt idx="30">
                        <c:v>9047752</c:v>
                      </c:pt>
                      <c:pt idx="31">
                        <c:v>9113257</c:v>
                      </c:pt>
                      <c:pt idx="32">
                        <c:v>9182927</c:v>
                      </c:pt>
                      <c:pt idx="33">
                        <c:v>9256347</c:v>
                      </c:pt>
                      <c:pt idx="34">
                        <c:v>9340682</c:v>
                      </c:pt>
                      <c:pt idx="35">
                        <c:v>9415570</c:v>
                      </c:pt>
                      <c:pt idx="36">
                        <c:v>9482855</c:v>
                      </c:pt>
                      <c:pt idx="37">
                        <c:v>9555893</c:v>
                      </c:pt>
                      <c:pt idx="38">
                        <c:v>9644864</c:v>
                      </c:pt>
                      <c:pt idx="39">
                        <c:v>9747355</c:v>
                      </c:pt>
                      <c:pt idx="40">
                        <c:v>9851017</c:v>
                      </c:pt>
                      <c:pt idx="41">
                        <c:v>9995153</c:v>
                      </c:pt>
                      <c:pt idx="42">
                        <c:v>10120242</c:v>
                      </c:pt>
                      <c:pt idx="43">
                        <c:v>10230185</c:v>
                      </c:pt>
                      <c:pt idx="44">
                        <c:v>10327589</c:v>
                      </c:pt>
                      <c:pt idx="45">
                        <c:v>10379295</c:v>
                      </c:pt>
                      <c:pt idx="46">
                        <c:v>10452326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042E-4390-82FE-E0D9232B30F8}"/>
                  </c:ext>
                </c:extLst>
              </c15:ser>
            </c15:filteredScatterSeries>
          </c:ext>
        </c:extLst>
      </c:scatterChart>
      <c:valAx>
        <c:axId val="855809983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800" b="1" dirty="0"/>
                  <a:t>Year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5808319"/>
        <c:crosses val="autoZero"/>
        <c:crossBetween val="midCat"/>
      </c:valAx>
      <c:valAx>
        <c:axId val="85580831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5809983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Apart</c:v>
          </c:tx>
          <c:spPr>
            <a:ln w="28575">
              <a:noFill/>
            </a:ln>
          </c:spPr>
          <c:xVal>
            <c:numRef>
              <c:f>regdata_230125_1630!$N$62:$N$108</c:f>
              <c:numCache>
                <c:formatCode>General</c:formatCode>
                <c:ptCount val="47"/>
                <c:pt idx="0">
                  <c:v>104326.67995317982</c:v>
                </c:pt>
                <c:pt idx="1">
                  <c:v>106219.1663911373</c:v>
                </c:pt>
                <c:pt idx="2">
                  <c:v>103909.38102576997</c:v>
                </c:pt>
                <c:pt idx="3">
                  <c:v>106463.03175608546</c:v>
                </c:pt>
                <c:pt idx="4">
                  <c:v>112586.76096764099</c:v>
                </c:pt>
                <c:pt idx="5">
                  <c:v>115494.28829171577</c:v>
                </c:pt>
                <c:pt idx="6">
                  <c:v>115090.98803432785</c:v>
                </c:pt>
                <c:pt idx="7">
                  <c:v>117510.41558496008</c:v>
                </c:pt>
                <c:pt idx="8">
                  <c:v>121156.81867165212</c:v>
                </c:pt>
                <c:pt idx="9">
                  <c:v>129142.95108865222</c:v>
                </c:pt>
                <c:pt idx="10">
                  <c:v>133675.63156986085</c:v>
                </c:pt>
                <c:pt idx="11">
                  <c:v>139677.14300182505</c:v>
                </c:pt>
                <c:pt idx="12">
                  <c:v>146653.01518168012</c:v>
                </c:pt>
                <c:pt idx="13">
                  <c:v>152114.49154263106</c:v>
                </c:pt>
                <c:pt idx="14">
                  <c:v>158218.9945371701</c:v>
                </c:pt>
                <c:pt idx="15">
                  <c:v>160003.76627945411</c:v>
                </c:pt>
                <c:pt idx="16">
                  <c:v>157364.0544984731</c:v>
                </c:pt>
                <c:pt idx="17">
                  <c:v>155161.13645101292</c:v>
                </c:pt>
                <c:pt idx="18">
                  <c:v>150924.76490291729</c:v>
                </c:pt>
                <c:pt idx="19">
                  <c:v>159908.56599426168</c:v>
                </c:pt>
                <c:pt idx="20">
                  <c:v>169439.89299224381</c:v>
                </c:pt>
                <c:pt idx="21">
                  <c:v>173470.046580714</c:v>
                </c:pt>
                <c:pt idx="22">
                  <c:v>181520.73334545526</c:v>
                </c:pt>
                <c:pt idx="23">
                  <c:v>193386.70951316514</c:v>
                </c:pt>
                <c:pt idx="24">
                  <c:v>205836.84821322025</c:v>
                </c:pt>
                <c:pt idx="25">
                  <c:v>220727.19112849332</c:v>
                </c:pt>
                <c:pt idx="26">
                  <c:v>225543.69664536012</c:v>
                </c:pt>
                <c:pt idx="27">
                  <c:v>233016.89553675053</c:v>
                </c:pt>
                <c:pt idx="28">
                  <c:v>241136.71090561769</c:v>
                </c:pt>
                <c:pt idx="29">
                  <c:v>256992.20620254864</c:v>
                </c:pt>
                <c:pt idx="30">
                  <c:v>268090.94971424568</c:v>
                </c:pt>
                <c:pt idx="31">
                  <c:v>287058.56676873157</c:v>
                </c:pt>
                <c:pt idx="32">
                  <c:v>301994.04476444126</c:v>
                </c:pt>
                <c:pt idx="33">
                  <c:v>299955.35227941675</c:v>
                </c:pt>
                <c:pt idx="34">
                  <c:v>280642.60742640385</c:v>
                </c:pt>
                <c:pt idx="35">
                  <c:v>306068.05468290148</c:v>
                </c:pt>
                <c:pt idx="36">
                  <c:v>320854.46694331226</c:v>
                </c:pt>
                <c:pt idx="37">
                  <c:v>318027.23311941081</c:v>
                </c:pt>
                <c:pt idx="38">
                  <c:v>323710.20069016196</c:v>
                </c:pt>
                <c:pt idx="39">
                  <c:v>336700.9202984795</c:v>
                </c:pt>
                <c:pt idx="40">
                  <c:v>359626.69204320159</c:v>
                </c:pt>
                <c:pt idx="41">
                  <c:v>370853.92180934333</c:v>
                </c:pt>
                <c:pt idx="42">
                  <c:v>385230.11245740176</c:v>
                </c:pt>
                <c:pt idx="43">
                  <c:v>396552.98071264301</c:v>
                </c:pt>
                <c:pt idx="44">
                  <c:v>408425.93102688907</c:v>
                </c:pt>
                <c:pt idx="45">
                  <c:v>421441.34397329617</c:v>
                </c:pt>
                <c:pt idx="46">
                  <c:v>453880.87865164189</c:v>
                </c:pt>
              </c:numCache>
            </c:numRef>
          </c:xVal>
          <c:yVal>
            <c:numRef>
              <c:f>regdata_230125_1630!$F$62:$F$108</c:f>
              <c:numCache>
                <c:formatCode>General</c:formatCode>
                <c:ptCount val="47"/>
                <c:pt idx="0">
                  <c:v>74499</c:v>
                </c:pt>
                <c:pt idx="1">
                  <c:v>55812</c:v>
                </c:pt>
                <c:pt idx="2">
                  <c:v>54878</c:v>
                </c:pt>
                <c:pt idx="3">
                  <c:v>53742</c:v>
                </c:pt>
                <c:pt idx="4">
                  <c:v>55491</c:v>
                </c:pt>
                <c:pt idx="5">
                  <c:v>51438</c:v>
                </c:pt>
                <c:pt idx="6">
                  <c:v>51597</c:v>
                </c:pt>
                <c:pt idx="7">
                  <c:v>45108</c:v>
                </c:pt>
                <c:pt idx="8">
                  <c:v>43364</c:v>
                </c:pt>
                <c:pt idx="9">
                  <c:v>34988</c:v>
                </c:pt>
                <c:pt idx="10">
                  <c:v>32932</c:v>
                </c:pt>
                <c:pt idx="11">
                  <c:v>28791</c:v>
                </c:pt>
                <c:pt idx="12">
                  <c:v>30885</c:v>
                </c:pt>
                <c:pt idx="13">
                  <c:v>40575</c:v>
                </c:pt>
                <c:pt idx="14">
                  <c:v>50404</c:v>
                </c:pt>
                <c:pt idx="15">
                  <c:v>58447</c:v>
                </c:pt>
                <c:pt idx="16">
                  <c:v>66886</c:v>
                </c:pt>
                <c:pt idx="17">
                  <c:v>57319</c:v>
                </c:pt>
                <c:pt idx="18">
                  <c:v>35088</c:v>
                </c:pt>
                <c:pt idx="19">
                  <c:v>21630</c:v>
                </c:pt>
                <c:pt idx="20">
                  <c:v>12678</c:v>
                </c:pt>
                <c:pt idx="21">
                  <c:v>13085</c:v>
                </c:pt>
                <c:pt idx="22">
                  <c:v>13007</c:v>
                </c:pt>
                <c:pt idx="23">
                  <c:v>11459</c:v>
                </c:pt>
                <c:pt idx="24">
                  <c:v>11712</c:v>
                </c:pt>
                <c:pt idx="25">
                  <c:v>12984</c:v>
                </c:pt>
                <c:pt idx="26">
                  <c:v>15411</c:v>
                </c:pt>
                <c:pt idx="27">
                  <c:v>19941</c:v>
                </c:pt>
                <c:pt idx="28">
                  <c:v>19986</c:v>
                </c:pt>
                <c:pt idx="29">
                  <c:v>25283</c:v>
                </c:pt>
                <c:pt idx="30">
                  <c:v>23068</c:v>
                </c:pt>
                <c:pt idx="31">
                  <c:v>29832</c:v>
                </c:pt>
                <c:pt idx="32">
                  <c:v>30527</c:v>
                </c:pt>
                <c:pt idx="33">
                  <c:v>32021</c:v>
                </c:pt>
                <c:pt idx="34">
                  <c:v>22821</c:v>
                </c:pt>
                <c:pt idx="35">
                  <c:v>19500</c:v>
                </c:pt>
                <c:pt idx="36">
                  <c:v>20064</c:v>
                </c:pt>
                <c:pt idx="37">
                  <c:v>25993</c:v>
                </c:pt>
                <c:pt idx="38">
                  <c:v>29225</c:v>
                </c:pt>
                <c:pt idx="39">
                  <c:v>29164</c:v>
                </c:pt>
                <c:pt idx="40">
                  <c:v>34603</c:v>
                </c:pt>
                <c:pt idx="41">
                  <c:v>42441</c:v>
                </c:pt>
                <c:pt idx="42">
                  <c:v>48227</c:v>
                </c:pt>
                <c:pt idx="43">
                  <c:v>54876</c:v>
                </c:pt>
                <c:pt idx="44">
                  <c:v>55659</c:v>
                </c:pt>
                <c:pt idx="45">
                  <c:v>50479</c:v>
                </c:pt>
                <c:pt idx="46">
                  <c:v>50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8C4-4EF3-9A99-0206C7B95378}"/>
            </c:ext>
          </c:extLst>
        </c:ser>
        <c:ser>
          <c:idx val="1"/>
          <c:order val="1"/>
          <c:tx>
            <c:v>Predicted Apart</c:v>
          </c:tx>
          <c:spPr>
            <a:ln w="28575">
              <a:noFill/>
            </a:ln>
          </c:spPr>
          <c:xVal>
            <c:numRef>
              <c:f>regdata_230125_1630!$N$62:$N$108</c:f>
              <c:numCache>
                <c:formatCode>General</c:formatCode>
                <c:ptCount val="47"/>
                <c:pt idx="0">
                  <c:v>104326.67995317982</c:v>
                </c:pt>
                <c:pt idx="1">
                  <c:v>106219.1663911373</c:v>
                </c:pt>
                <c:pt idx="2">
                  <c:v>103909.38102576997</c:v>
                </c:pt>
                <c:pt idx="3">
                  <c:v>106463.03175608546</c:v>
                </c:pt>
                <c:pt idx="4">
                  <c:v>112586.76096764099</c:v>
                </c:pt>
                <c:pt idx="5">
                  <c:v>115494.28829171577</c:v>
                </c:pt>
                <c:pt idx="6">
                  <c:v>115090.98803432785</c:v>
                </c:pt>
                <c:pt idx="7">
                  <c:v>117510.41558496008</c:v>
                </c:pt>
                <c:pt idx="8">
                  <c:v>121156.81867165212</c:v>
                </c:pt>
                <c:pt idx="9">
                  <c:v>129142.95108865222</c:v>
                </c:pt>
                <c:pt idx="10">
                  <c:v>133675.63156986085</c:v>
                </c:pt>
                <c:pt idx="11">
                  <c:v>139677.14300182505</c:v>
                </c:pt>
                <c:pt idx="12">
                  <c:v>146653.01518168012</c:v>
                </c:pt>
                <c:pt idx="13">
                  <c:v>152114.49154263106</c:v>
                </c:pt>
                <c:pt idx="14">
                  <c:v>158218.9945371701</c:v>
                </c:pt>
                <c:pt idx="15">
                  <c:v>160003.76627945411</c:v>
                </c:pt>
                <c:pt idx="16">
                  <c:v>157364.0544984731</c:v>
                </c:pt>
                <c:pt idx="17">
                  <c:v>155161.13645101292</c:v>
                </c:pt>
                <c:pt idx="18">
                  <c:v>150924.76490291729</c:v>
                </c:pt>
                <c:pt idx="19">
                  <c:v>159908.56599426168</c:v>
                </c:pt>
                <c:pt idx="20">
                  <c:v>169439.89299224381</c:v>
                </c:pt>
                <c:pt idx="21">
                  <c:v>173470.046580714</c:v>
                </c:pt>
                <c:pt idx="22">
                  <c:v>181520.73334545526</c:v>
                </c:pt>
                <c:pt idx="23">
                  <c:v>193386.70951316514</c:v>
                </c:pt>
                <c:pt idx="24">
                  <c:v>205836.84821322025</c:v>
                </c:pt>
                <c:pt idx="25">
                  <c:v>220727.19112849332</c:v>
                </c:pt>
                <c:pt idx="26">
                  <c:v>225543.69664536012</c:v>
                </c:pt>
                <c:pt idx="27">
                  <c:v>233016.89553675053</c:v>
                </c:pt>
                <c:pt idx="28">
                  <c:v>241136.71090561769</c:v>
                </c:pt>
                <c:pt idx="29">
                  <c:v>256992.20620254864</c:v>
                </c:pt>
                <c:pt idx="30">
                  <c:v>268090.94971424568</c:v>
                </c:pt>
                <c:pt idx="31">
                  <c:v>287058.56676873157</c:v>
                </c:pt>
                <c:pt idx="32">
                  <c:v>301994.04476444126</c:v>
                </c:pt>
                <c:pt idx="33">
                  <c:v>299955.35227941675</c:v>
                </c:pt>
                <c:pt idx="34">
                  <c:v>280642.60742640385</c:v>
                </c:pt>
                <c:pt idx="35">
                  <c:v>306068.05468290148</c:v>
                </c:pt>
                <c:pt idx="36">
                  <c:v>320854.46694331226</c:v>
                </c:pt>
                <c:pt idx="37">
                  <c:v>318027.23311941081</c:v>
                </c:pt>
                <c:pt idx="38">
                  <c:v>323710.20069016196</c:v>
                </c:pt>
                <c:pt idx="39">
                  <c:v>336700.9202984795</c:v>
                </c:pt>
                <c:pt idx="40">
                  <c:v>359626.69204320159</c:v>
                </c:pt>
                <c:pt idx="41">
                  <c:v>370853.92180934333</c:v>
                </c:pt>
                <c:pt idx="42">
                  <c:v>385230.11245740176</c:v>
                </c:pt>
                <c:pt idx="43">
                  <c:v>396552.98071264301</c:v>
                </c:pt>
                <c:pt idx="44">
                  <c:v>408425.93102688907</c:v>
                </c:pt>
                <c:pt idx="45">
                  <c:v>421441.34397329617</c:v>
                </c:pt>
                <c:pt idx="46">
                  <c:v>453880.87865164189</c:v>
                </c:pt>
              </c:numCache>
            </c:numRef>
          </c:xVal>
          <c:yVal>
            <c:numRef>
              <c:f>'R2_optreg_230119_2349'!$B$29:$B$75</c:f>
              <c:numCache>
                <c:formatCode>General</c:formatCode>
                <c:ptCount val="47"/>
                <c:pt idx="0">
                  <c:v>72012.147782682427</c:v>
                </c:pt>
                <c:pt idx="1">
                  <c:v>65580.847593895131</c:v>
                </c:pt>
                <c:pt idx="2">
                  <c:v>60414.214942143837</c:v>
                </c:pt>
                <c:pt idx="3">
                  <c:v>55573.882443189781</c:v>
                </c:pt>
                <c:pt idx="4">
                  <c:v>54017.278881926744</c:v>
                </c:pt>
                <c:pt idx="5">
                  <c:v>49926.303191447747</c:v>
                </c:pt>
                <c:pt idx="6">
                  <c:v>43068.462320156694</c:v>
                </c:pt>
                <c:pt idx="7">
                  <c:v>40036.404444933476</c:v>
                </c:pt>
                <c:pt idx="8">
                  <c:v>36733.199585349888</c:v>
                </c:pt>
                <c:pt idx="9">
                  <c:v>38625.321447924987</c:v>
                </c:pt>
                <c:pt idx="10">
                  <c:v>37545.845310082368</c:v>
                </c:pt>
                <c:pt idx="11">
                  <c:v>39177.504665116801</c:v>
                </c:pt>
                <c:pt idx="12">
                  <c:v>41877.617933119167</c:v>
                </c:pt>
                <c:pt idx="13">
                  <c:v>43055.540243944371</c:v>
                </c:pt>
                <c:pt idx="14">
                  <c:v>47654.969867019427</c:v>
                </c:pt>
                <c:pt idx="15">
                  <c:v>44273.48894393041</c:v>
                </c:pt>
                <c:pt idx="16">
                  <c:v>39514.309275367021</c:v>
                </c:pt>
                <c:pt idx="17">
                  <c:v>33427.476623905248</c:v>
                </c:pt>
                <c:pt idx="18">
                  <c:v>31448.375083984098</c:v>
                </c:pt>
                <c:pt idx="19">
                  <c:v>38329.885951705859</c:v>
                </c:pt>
                <c:pt idx="20">
                  <c:v>21267.390550374261</c:v>
                </c:pt>
                <c:pt idx="21">
                  <c:v>14184.867400860327</c:v>
                </c:pt>
                <c:pt idx="22">
                  <c:v>12540.290035870448</c:v>
                </c:pt>
                <c:pt idx="23">
                  <c:v>13550.69488210594</c:v>
                </c:pt>
                <c:pt idx="24">
                  <c:v>15750.647893092419</c:v>
                </c:pt>
                <c:pt idx="25">
                  <c:v>21558.32934573001</c:v>
                </c:pt>
                <c:pt idx="26">
                  <c:v>20082.17634921179</c:v>
                </c:pt>
                <c:pt idx="27">
                  <c:v>20785.123261034067</c:v>
                </c:pt>
                <c:pt idx="28">
                  <c:v>21518.716028496558</c:v>
                </c:pt>
                <c:pt idx="29">
                  <c:v>24097.625314315086</c:v>
                </c:pt>
                <c:pt idx="30">
                  <c:v>23321.436660173022</c:v>
                </c:pt>
                <c:pt idx="31">
                  <c:v>35277.505058553274</c:v>
                </c:pt>
                <c:pt idx="32">
                  <c:v>37411.028825683439</c:v>
                </c:pt>
                <c:pt idx="33">
                  <c:v>31885.916894128837</c:v>
                </c:pt>
                <c:pt idx="34">
                  <c:v>18967.098735489621</c:v>
                </c:pt>
                <c:pt idx="35">
                  <c:v>25432.541447310203</c:v>
                </c:pt>
                <c:pt idx="36">
                  <c:v>26758.776158009481</c:v>
                </c:pt>
                <c:pt idx="37">
                  <c:v>21418.945657564029</c:v>
                </c:pt>
                <c:pt idx="38">
                  <c:v>24233.889682438425</c:v>
                </c:pt>
                <c:pt idx="39">
                  <c:v>30996.299008480601</c:v>
                </c:pt>
                <c:pt idx="40">
                  <c:v>38901.159366606138</c:v>
                </c:pt>
                <c:pt idx="41">
                  <c:v>53555.706415313645</c:v>
                </c:pt>
                <c:pt idx="42">
                  <c:v>51771.801616075041</c:v>
                </c:pt>
                <c:pt idx="43">
                  <c:v>48624.237383467647</c:v>
                </c:pt>
                <c:pt idx="44">
                  <c:v>45979.682941793508</c:v>
                </c:pt>
                <c:pt idx="45">
                  <c:v>35404.17409292511</c:v>
                </c:pt>
                <c:pt idx="46">
                  <c:v>52052.377140819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8C4-4EF3-9A99-0206C7B953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20064"/>
        <c:axId val="1148920480"/>
      </c:scatterChart>
      <c:valAx>
        <c:axId val="11489200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7030A0"/>
                    </a:solidFill>
                  </a:rPr>
                  <a:t>G^1.5</a:t>
                </a:r>
              </a:p>
            </c:rich>
          </c:tx>
          <c:layout>
            <c:manualLayout>
              <c:xMode val="edge"/>
              <c:yMode val="edge"/>
              <c:x val="0.41451203422594601"/>
              <c:y val="0.9171722110595846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148920480"/>
        <c:crosses val="autoZero"/>
        <c:crossBetween val="midCat"/>
      </c:valAx>
      <c:valAx>
        <c:axId val="11489204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800">
                    <a:solidFill>
                      <a:srgbClr val="FF0000"/>
                    </a:solidFill>
                  </a:defRPr>
                </a:pPr>
                <a:r>
                  <a:rPr lang="en-US" sz="2800" dirty="0">
                    <a:solidFill>
                      <a:srgbClr val="FF0000"/>
                    </a:solidFill>
                  </a:rPr>
                  <a:t>A = Apart</a:t>
                </a:r>
              </a:p>
              <a:p>
                <a:pPr>
                  <a:defRPr sz="2800">
                    <a:solidFill>
                      <a:srgbClr val="FF0000"/>
                    </a:solidFill>
                  </a:defRPr>
                </a:pPr>
                <a:endParaRPr lang="en-US" sz="2800" dirty="0">
                  <a:solidFill>
                    <a:srgbClr val="FF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1.1295472057344236E-2"/>
              <c:y val="0.2338390346071729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148920064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2000" b="1"/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Apart</c:v>
          </c:tx>
          <c:spPr>
            <a:ln w="28575">
              <a:noFill/>
            </a:ln>
          </c:spPr>
          <c:xVal>
            <c:numRef>
              <c:f>regdata_230125_1630!$P$62:$P$108</c:f>
              <c:numCache>
                <c:formatCode>General</c:formatCode>
                <c:ptCount val="47"/>
                <c:pt idx="0">
                  <c:v>66.833981145429277</c:v>
                </c:pt>
                <c:pt idx="1">
                  <c:v>68.281496912785698</c:v>
                </c:pt>
                <c:pt idx="2">
                  <c:v>68.532789191321754</c:v>
                </c:pt>
                <c:pt idx="3">
                  <c:v>66.560274938315118</c:v>
                </c:pt>
                <c:pt idx="4">
                  <c:v>67.247645668682722</c:v>
                </c:pt>
                <c:pt idx="5">
                  <c:v>67.255444518351297</c:v>
                </c:pt>
                <c:pt idx="6">
                  <c:v>66.360899899849485</c:v>
                </c:pt>
                <c:pt idx="7">
                  <c:v>65.929527578879927</c:v>
                </c:pt>
                <c:pt idx="8">
                  <c:v>66.104662028373866</c:v>
                </c:pt>
                <c:pt idx="9">
                  <c:v>66.700359426884972</c:v>
                </c:pt>
                <c:pt idx="10">
                  <c:v>66.774755795051448</c:v>
                </c:pt>
                <c:pt idx="11">
                  <c:v>66.478659599299363</c:v>
                </c:pt>
                <c:pt idx="12">
                  <c:v>66.175624216298672</c:v>
                </c:pt>
                <c:pt idx="13">
                  <c:v>67.246838078320479</c:v>
                </c:pt>
                <c:pt idx="14">
                  <c:v>68.760758617540418</c:v>
                </c:pt>
                <c:pt idx="15">
                  <c:v>67.852983096044511</c:v>
                </c:pt>
                <c:pt idx="16">
                  <c:v>64.548928032414594</c:v>
                </c:pt>
                <c:pt idx="17">
                  <c:v>63.583500793999768</c:v>
                </c:pt>
                <c:pt idx="18">
                  <c:v>61.025524062286173</c:v>
                </c:pt>
                <c:pt idx="19">
                  <c:v>60.795996795308341</c:v>
                </c:pt>
                <c:pt idx="20">
                  <c:v>63.075068705228688</c:v>
                </c:pt>
                <c:pt idx="21">
                  <c:v>63.402931845984789</c:v>
                </c:pt>
                <c:pt idx="22">
                  <c:v>63.676981228297805</c:v>
                </c:pt>
                <c:pt idx="23">
                  <c:v>65.437003490484329</c:v>
                </c:pt>
                <c:pt idx="24">
                  <c:v>65.734092104372948</c:v>
                </c:pt>
                <c:pt idx="25">
                  <c:v>67.760733650048536</c:v>
                </c:pt>
                <c:pt idx="26">
                  <c:v>68.747379171802933</c:v>
                </c:pt>
                <c:pt idx="27">
                  <c:v>69.340877774360408</c:v>
                </c:pt>
                <c:pt idx="28">
                  <c:v>69.723896567031886</c:v>
                </c:pt>
                <c:pt idx="29">
                  <c:v>71.651500360523542</c:v>
                </c:pt>
                <c:pt idx="30">
                  <c:v>74.030793098176403</c:v>
                </c:pt>
                <c:pt idx="31">
                  <c:v>76.994426797554752</c:v>
                </c:pt>
                <c:pt idx="32">
                  <c:v>79.951401252534424</c:v>
                </c:pt>
                <c:pt idx="33">
                  <c:v>81.110143137823243</c:v>
                </c:pt>
                <c:pt idx="34">
                  <c:v>82.032474675102677</c:v>
                </c:pt>
                <c:pt idx="35">
                  <c:v>83.091538467531237</c:v>
                </c:pt>
                <c:pt idx="36">
                  <c:v>83.730500025177506</c:v>
                </c:pt>
                <c:pt idx="37">
                  <c:v>84.857804164238047</c:v>
                </c:pt>
                <c:pt idx="38">
                  <c:v>85.980246395325935</c:v>
                </c:pt>
                <c:pt idx="39">
                  <c:v>86.841387898219565</c:v>
                </c:pt>
                <c:pt idx="40">
                  <c:v>88.406461270612269</c:v>
                </c:pt>
                <c:pt idx="41">
                  <c:v>88.99603986168681</c:v>
                </c:pt>
                <c:pt idx="42">
                  <c:v>89.644632782664743</c:v>
                </c:pt>
                <c:pt idx="43">
                  <c:v>90.800030796523572</c:v>
                </c:pt>
                <c:pt idx="44">
                  <c:v>92.338611082001989</c:v>
                </c:pt>
                <c:pt idx="45">
                  <c:v>92.335878292409745</c:v>
                </c:pt>
                <c:pt idx="46">
                  <c:v>95.942084756970232</c:v>
                </c:pt>
              </c:numCache>
            </c:numRef>
          </c:xVal>
          <c:yVal>
            <c:numRef>
              <c:f>regdata_230125_1630!$F$62:$F$108</c:f>
              <c:numCache>
                <c:formatCode>General</c:formatCode>
                <c:ptCount val="47"/>
                <c:pt idx="0">
                  <c:v>74499</c:v>
                </c:pt>
                <c:pt idx="1">
                  <c:v>55812</c:v>
                </c:pt>
                <c:pt idx="2">
                  <c:v>54878</c:v>
                </c:pt>
                <c:pt idx="3">
                  <c:v>53742</c:v>
                </c:pt>
                <c:pt idx="4">
                  <c:v>55491</c:v>
                </c:pt>
                <c:pt idx="5">
                  <c:v>51438</c:v>
                </c:pt>
                <c:pt idx="6">
                  <c:v>51597</c:v>
                </c:pt>
                <c:pt idx="7">
                  <c:v>45108</c:v>
                </c:pt>
                <c:pt idx="8">
                  <c:v>43364</c:v>
                </c:pt>
                <c:pt idx="9">
                  <c:v>34988</c:v>
                </c:pt>
                <c:pt idx="10">
                  <c:v>32932</c:v>
                </c:pt>
                <c:pt idx="11">
                  <c:v>28791</c:v>
                </c:pt>
                <c:pt idx="12">
                  <c:v>30885</c:v>
                </c:pt>
                <c:pt idx="13">
                  <c:v>40575</c:v>
                </c:pt>
                <c:pt idx="14">
                  <c:v>50404</c:v>
                </c:pt>
                <c:pt idx="15">
                  <c:v>58447</c:v>
                </c:pt>
                <c:pt idx="16">
                  <c:v>66886</c:v>
                </c:pt>
                <c:pt idx="17">
                  <c:v>57319</c:v>
                </c:pt>
                <c:pt idx="18">
                  <c:v>35088</c:v>
                </c:pt>
                <c:pt idx="19">
                  <c:v>21630</c:v>
                </c:pt>
                <c:pt idx="20">
                  <c:v>12678</c:v>
                </c:pt>
                <c:pt idx="21">
                  <c:v>13085</c:v>
                </c:pt>
                <c:pt idx="22">
                  <c:v>13007</c:v>
                </c:pt>
                <c:pt idx="23">
                  <c:v>11459</c:v>
                </c:pt>
                <c:pt idx="24">
                  <c:v>11712</c:v>
                </c:pt>
                <c:pt idx="25">
                  <c:v>12984</c:v>
                </c:pt>
                <c:pt idx="26">
                  <c:v>15411</c:v>
                </c:pt>
                <c:pt idx="27">
                  <c:v>19941</c:v>
                </c:pt>
                <c:pt idx="28">
                  <c:v>19986</c:v>
                </c:pt>
                <c:pt idx="29">
                  <c:v>25283</c:v>
                </c:pt>
                <c:pt idx="30">
                  <c:v>23068</c:v>
                </c:pt>
                <c:pt idx="31">
                  <c:v>29832</c:v>
                </c:pt>
                <c:pt idx="32">
                  <c:v>30527</c:v>
                </c:pt>
                <c:pt idx="33">
                  <c:v>32021</c:v>
                </c:pt>
                <c:pt idx="34">
                  <c:v>22821</c:v>
                </c:pt>
                <c:pt idx="35">
                  <c:v>19500</c:v>
                </c:pt>
                <c:pt idx="36">
                  <c:v>20064</c:v>
                </c:pt>
                <c:pt idx="37">
                  <c:v>25993</c:v>
                </c:pt>
                <c:pt idx="38">
                  <c:v>29225</c:v>
                </c:pt>
                <c:pt idx="39">
                  <c:v>29164</c:v>
                </c:pt>
                <c:pt idx="40">
                  <c:v>34603</c:v>
                </c:pt>
                <c:pt idx="41">
                  <c:v>42441</c:v>
                </c:pt>
                <c:pt idx="42">
                  <c:v>48227</c:v>
                </c:pt>
                <c:pt idx="43">
                  <c:v>54876</c:v>
                </c:pt>
                <c:pt idx="44">
                  <c:v>55659</c:v>
                </c:pt>
                <c:pt idx="45">
                  <c:v>50479</c:v>
                </c:pt>
                <c:pt idx="46">
                  <c:v>50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1D4-47CA-9841-4A94D709E524}"/>
            </c:ext>
          </c:extLst>
        </c:ser>
        <c:ser>
          <c:idx val="1"/>
          <c:order val="1"/>
          <c:tx>
            <c:v>Predicted Apart</c:v>
          </c:tx>
          <c:spPr>
            <a:ln w="28575">
              <a:noFill/>
            </a:ln>
          </c:spPr>
          <c:xVal>
            <c:numRef>
              <c:f>regdata_230125_1630!$P$62:$P$108</c:f>
              <c:numCache>
                <c:formatCode>General</c:formatCode>
                <c:ptCount val="47"/>
                <c:pt idx="0">
                  <c:v>66.833981145429277</c:v>
                </c:pt>
                <c:pt idx="1">
                  <c:v>68.281496912785698</c:v>
                </c:pt>
                <c:pt idx="2">
                  <c:v>68.532789191321754</c:v>
                </c:pt>
                <c:pt idx="3">
                  <c:v>66.560274938315118</c:v>
                </c:pt>
                <c:pt idx="4">
                  <c:v>67.247645668682722</c:v>
                </c:pt>
                <c:pt idx="5">
                  <c:v>67.255444518351297</c:v>
                </c:pt>
                <c:pt idx="6">
                  <c:v>66.360899899849485</c:v>
                </c:pt>
                <c:pt idx="7">
                  <c:v>65.929527578879927</c:v>
                </c:pt>
                <c:pt idx="8">
                  <c:v>66.104662028373866</c:v>
                </c:pt>
                <c:pt idx="9">
                  <c:v>66.700359426884972</c:v>
                </c:pt>
                <c:pt idx="10">
                  <c:v>66.774755795051448</c:v>
                </c:pt>
                <c:pt idx="11">
                  <c:v>66.478659599299363</c:v>
                </c:pt>
                <c:pt idx="12">
                  <c:v>66.175624216298672</c:v>
                </c:pt>
                <c:pt idx="13">
                  <c:v>67.246838078320479</c:v>
                </c:pt>
                <c:pt idx="14">
                  <c:v>68.760758617540418</c:v>
                </c:pt>
                <c:pt idx="15">
                  <c:v>67.852983096044511</c:v>
                </c:pt>
                <c:pt idx="16">
                  <c:v>64.548928032414594</c:v>
                </c:pt>
                <c:pt idx="17">
                  <c:v>63.583500793999768</c:v>
                </c:pt>
                <c:pt idx="18">
                  <c:v>61.025524062286173</c:v>
                </c:pt>
                <c:pt idx="19">
                  <c:v>60.795996795308341</c:v>
                </c:pt>
                <c:pt idx="20">
                  <c:v>63.075068705228688</c:v>
                </c:pt>
                <c:pt idx="21">
                  <c:v>63.402931845984789</c:v>
                </c:pt>
                <c:pt idx="22">
                  <c:v>63.676981228297805</c:v>
                </c:pt>
                <c:pt idx="23">
                  <c:v>65.437003490484329</c:v>
                </c:pt>
                <c:pt idx="24">
                  <c:v>65.734092104372948</c:v>
                </c:pt>
                <c:pt idx="25">
                  <c:v>67.760733650048536</c:v>
                </c:pt>
                <c:pt idx="26">
                  <c:v>68.747379171802933</c:v>
                </c:pt>
                <c:pt idx="27">
                  <c:v>69.340877774360408</c:v>
                </c:pt>
                <c:pt idx="28">
                  <c:v>69.723896567031886</c:v>
                </c:pt>
                <c:pt idx="29">
                  <c:v>71.651500360523542</c:v>
                </c:pt>
                <c:pt idx="30">
                  <c:v>74.030793098176403</c:v>
                </c:pt>
                <c:pt idx="31">
                  <c:v>76.994426797554752</c:v>
                </c:pt>
                <c:pt idx="32">
                  <c:v>79.951401252534424</c:v>
                </c:pt>
                <c:pt idx="33">
                  <c:v>81.110143137823243</c:v>
                </c:pt>
                <c:pt idx="34">
                  <c:v>82.032474675102677</c:v>
                </c:pt>
                <c:pt idx="35">
                  <c:v>83.091538467531237</c:v>
                </c:pt>
                <c:pt idx="36">
                  <c:v>83.730500025177506</c:v>
                </c:pt>
                <c:pt idx="37">
                  <c:v>84.857804164238047</c:v>
                </c:pt>
                <c:pt idx="38">
                  <c:v>85.980246395325935</c:v>
                </c:pt>
                <c:pt idx="39">
                  <c:v>86.841387898219565</c:v>
                </c:pt>
                <c:pt idx="40">
                  <c:v>88.406461270612269</c:v>
                </c:pt>
                <c:pt idx="41">
                  <c:v>88.99603986168681</c:v>
                </c:pt>
                <c:pt idx="42">
                  <c:v>89.644632782664743</c:v>
                </c:pt>
                <c:pt idx="43">
                  <c:v>90.800030796523572</c:v>
                </c:pt>
                <c:pt idx="44">
                  <c:v>92.338611082001989</c:v>
                </c:pt>
                <c:pt idx="45">
                  <c:v>92.335878292409745</c:v>
                </c:pt>
                <c:pt idx="46">
                  <c:v>95.942084756970232</c:v>
                </c:pt>
              </c:numCache>
            </c:numRef>
          </c:xVal>
          <c:yVal>
            <c:numRef>
              <c:f>'R2_optreg_230119_2349'!$B$29:$B$75</c:f>
              <c:numCache>
                <c:formatCode>General</c:formatCode>
                <c:ptCount val="47"/>
                <c:pt idx="0">
                  <c:v>72012.147782682427</c:v>
                </c:pt>
                <c:pt idx="1">
                  <c:v>65580.847593895131</c:v>
                </c:pt>
                <c:pt idx="2">
                  <c:v>60414.214942143837</c:v>
                </c:pt>
                <c:pt idx="3">
                  <c:v>55573.882443189781</c:v>
                </c:pt>
                <c:pt idx="4">
                  <c:v>54017.278881926744</c:v>
                </c:pt>
                <c:pt idx="5">
                  <c:v>49926.303191447747</c:v>
                </c:pt>
                <c:pt idx="6">
                  <c:v>43068.462320156694</c:v>
                </c:pt>
                <c:pt idx="7">
                  <c:v>40036.404444933476</c:v>
                </c:pt>
                <c:pt idx="8">
                  <c:v>36733.199585349888</c:v>
                </c:pt>
                <c:pt idx="9">
                  <c:v>38625.321447924987</c:v>
                </c:pt>
                <c:pt idx="10">
                  <c:v>37545.845310082368</c:v>
                </c:pt>
                <c:pt idx="11">
                  <c:v>39177.504665116801</c:v>
                </c:pt>
                <c:pt idx="12">
                  <c:v>41877.617933119167</c:v>
                </c:pt>
                <c:pt idx="13">
                  <c:v>43055.540243944371</c:v>
                </c:pt>
                <c:pt idx="14">
                  <c:v>47654.969867019427</c:v>
                </c:pt>
                <c:pt idx="15">
                  <c:v>44273.48894393041</c:v>
                </c:pt>
                <c:pt idx="16">
                  <c:v>39514.309275367021</c:v>
                </c:pt>
                <c:pt idx="17">
                  <c:v>33427.476623905248</c:v>
                </c:pt>
                <c:pt idx="18">
                  <c:v>31448.375083984098</c:v>
                </c:pt>
                <c:pt idx="19">
                  <c:v>38329.885951705859</c:v>
                </c:pt>
                <c:pt idx="20">
                  <c:v>21267.390550374261</c:v>
                </c:pt>
                <c:pt idx="21">
                  <c:v>14184.867400860327</c:v>
                </c:pt>
                <c:pt idx="22">
                  <c:v>12540.290035870448</c:v>
                </c:pt>
                <c:pt idx="23">
                  <c:v>13550.69488210594</c:v>
                </c:pt>
                <c:pt idx="24">
                  <c:v>15750.647893092419</c:v>
                </c:pt>
                <c:pt idx="25">
                  <c:v>21558.32934573001</c:v>
                </c:pt>
                <c:pt idx="26">
                  <c:v>20082.17634921179</c:v>
                </c:pt>
                <c:pt idx="27">
                  <c:v>20785.123261034067</c:v>
                </c:pt>
                <c:pt idx="28">
                  <c:v>21518.716028496558</c:v>
                </c:pt>
                <c:pt idx="29">
                  <c:v>24097.625314315086</c:v>
                </c:pt>
                <c:pt idx="30">
                  <c:v>23321.436660173022</c:v>
                </c:pt>
                <c:pt idx="31">
                  <c:v>35277.505058553274</c:v>
                </c:pt>
                <c:pt idx="32">
                  <c:v>37411.028825683439</c:v>
                </c:pt>
                <c:pt idx="33">
                  <c:v>31885.916894128837</c:v>
                </c:pt>
                <c:pt idx="34">
                  <c:v>18967.098735489621</c:v>
                </c:pt>
                <c:pt idx="35">
                  <c:v>25432.541447310203</c:v>
                </c:pt>
                <c:pt idx="36">
                  <c:v>26758.776158009481</c:v>
                </c:pt>
                <c:pt idx="37">
                  <c:v>21418.945657564029</c:v>
                </c:pt>
                <c:pt idx="38">
                  <c:v>24233.889682438425</c:v>
                </c:pt>
                <c:pt idx="39">
                  <c:v>30996.299008480601</c:v>
                </c:pt>
                <c:pt idx="40">
                  <c:v>38901.159366606138</c:v>
                </c:pt>
                <c:pt idx="41">
                  <c:v>53555.706415313645</c:v>
                </c:pt>
                <c:pt idx="42">
                  <c:v>51771.801616075041</c:v>
                </c:pt>
                <c:pt idx="43">
                  <c:v>48624.237383467647</c:v>
                </c:pt>
                <c:pt idx="44">
                  <c:v>45979.682941793508</c:v>
                </c:pt>
                <c:pt idx="45">
                  <c:v>35404.17409292511</c:v>
                </c:pt>
                <c:pt idx="46">
                  <c:v>52052.377140819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1D4-47CA-9841-4A94D709E5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18816"/>
        <c:axId val="1148919232"/>
      </c:scatterChart>
      <c:valAx>
        <c:axId val="11489188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 dirty="0">
                    <a:solidFill>
                      <a:srgbClr val="00B0F0"/>
                    </a:solidFill>
                  </a:rPr>
                  <a:t>C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148919232"/>
        <c:crosses val="autoZero"/>
        <c:crossBetween val="midCat"/>
      </c:valAx>
      <c:valAx>
        <c:axId val="114891923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800">
                    <a:solidFill>
                      <a:srgbClr val="FF0000"/>
                    </a:solidFill>
                  </a:defRPr>
                </a:pPr>
                <a:r>
                  <a:rPr lang="en-US" sz="2800" dirty="0">
                    <a:solidFill>
                      <a:srgbClr val="FF0000"/>
                    </a:solidFill>
                  </a:rPr>
                  <a:t>A = Apart</a:t>
                </a:r>
              </a:p>
              <a:p>
                <a:pPr>
                  <a:defRPr sz="2800">
                    <a:solidFill>
                      <a:srgbClr val="FF0000"/>
                    </a:solidFill>
                  </a:defRPr>
                </a:pPr>
                <a:endParaRPr lang="en-US" sz="2800" dirty="0">
                  <a:solidFill>
                    <a:srgbClr val="FF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1.2663240665609138E-2"/>
              <c:y val="0.2336209004653911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148918816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2000" b="1"/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Apart</c:v>
          </c:tx>
          <c:spPr>
            <a:ln w="28575">
              <a:noFill/>
            </a:ln>
          </c:spPr>
          <c:xVal>
            <c:numRef>
              <c:f>regdata_230125_1630!$O$62:$O$108</c:f>
              <c:numCache>
                <c:formatCode>General</c:formatCode>
                <c:ptCount val="47"/>
                <c:pt idx="0">
                  <c:v>8208442</c:v>
                </c:pt>
                <c:pt idx="1">
                  <c:v>8236179</c:v>
                </c:pt>
                <c:pt idx="2">
                  <c:v>8267116</c:v>
                </c:pt>
                <c:pt idx="3">
                  <c:v>8284437</c:v>
                </c:pt>
                <c:pt idx="4">
                  <c:v>8303010</c:v>
                </c:pt>
                <c:pt idx="5">
                  <c:v>8317937</c:v>
                </c:pt>
                <c:pt idx="6">
                  <c:v>8323033</c:v>
                </c:pt>
                <c:pt idx="7">
                  <c:v>8327484</c:v>
                </c:pt>
                <c:pt idx="8">
                  <c:v>8330573</c:v>
                </c:pt>
                <c:pt idx="9">
                  <c:v>8342621</c:v>
                </c:pt>
                <c:pt idx="10">
                  <c:v>8358139</c:v>
                </c:pt>
                <c:pt idx="11">
                  <c:v>8381515</c:v>
                </c:pt>
                <c:pt idx="12">
                  <c:v>8414083</c:v>
                </c:pt>
                <c:pt idx="13">
                  <c:v>8458888</c:v>
                </c:pt>
                <c:pt idx="14">
                  <c:v>8527036</c:v>
                </c:pt>
                <c:pt idx="15">
                  <c:v>8590630</c:v>
                </c:pt>
                <c:pt idx="16">
                  <c:v>8644119</c:v>
                </c:pt>
                <c:pt idx="17">
                  <c:v>8692013</c:v>
                </c:pt>
                <c:pt idx="18">
                  <c:v>8745109</c:v>
                </c:pt>
                <c:pt idx="19">
                  <c:v>8816381</c:v>
                </c:pt>
                <c:pt idx="20">
                  <c:v>8837496</c:v>
                </c:pt>
                <c:pt idx="21">
                  <c:v>8844499</c:v>
                </c:pt>
                <c:pt idx="22">
                  <c:v>8847625</c:v>
                </c:pt>
                <c:pt idx="23">
                  <c:v>8854322</c:v>
                </c:pt>
                <c:pt idx="24">
                  <c:v>8861426</c:v>
                </c:pt>
                <c:pt idx="25">
                  <c:v>8882792</c:v>
                </c:pt>
                <c:pt idx="26">
                  <c:v>8909128</c:v>
                </c:pt>
                <c:pt idx="27">
                  <c:v>8940788</c:v>
                </c:pt>
                <c:pt idx="28">
                  <c:v>8975670</c:v>
                </c:pt>
                <c:pt idx="29">
                  <c:v>9011392</c:v>
                </c:pt>
                <c:pt idx="30">
                  <c:v>9047752</c:v>
                </c:pt>
                <c:pt idx="31">
                  <c:v>9113257</c:v>
                </c:pt>
                <c:pt idx="32">
                  <c:v>9182927</c:v>
                </c:pt>
                <c:pt idx="33">
                  <c:v>9256347</c:v>
                </c:pt>
                <c:pt idx="34">
                  <c:v>9340682</c:v>
                </c:pt>
                <c:pt idx="35">
                  <c:v>9415570</c:v>
                </c:pt>
                <c:pt idx="36">
                  <c:v>9482855</c:v>
                </c:pt>
                <c:pt idx="37">
                  <c:v>9555893</c:v>
                </c:pt>
                <c:pt idx="38">
                  <c:v>9644864</c:v>
                </c:pt>
                <c:pt idx="39">
                  <c:v>9747355</c:v>
                </c:pt>
                <c:pt idx="40">
                  <c:v>9851017</c:v>
                </c:pt>
                <c:pt idx="41">
                  <c:v>9995153</c:v>
                </c:pt>
                <c:pt idx="42">
                  <c:v>10120242</c:v>
                </c:pt>
                <c:pt idx="43">
                  <c:v>10230185</c:v>
                </c:pt>
                <c:pt idx="44">
                  <c:v>10327589</c:v>
                </c:pt>
                <c:pt idx="45">
                  <c:v>10379295</c:v>
                </c:pt>
                <c:pt idx="46">
                  <c:v>10452326</c:v>
                </c:pt>
              </c:numCache>
            </c:numRef>
          </c:xVal>
          <c:yVal>
            <c:numRef>
              <c:f>regdata_230125_1630!$F$62:$F$108</c:f>
              <c:numCache>
                <c:formatCode>General</c:formatCode>
                <c:ptCount val="47"/>
                <c:pt idx="0">
                  <c:v>74499</c:v>
                </c:pt>
                <c:pt idx="1">
                  <c:v>55812</c:v>
                </c:pt>
                <c:pt idx="2">
                  <c:v>54878</c:v>
                </c:pt>
                <c:pt idx="3">
                  <c:v>53742</c:v>
                </c:pt>
                <c:pt idx="4">
                  <c:v>55491</c:v>
                </c:pt>
                <c:pt idx="5">
                  <c:v>51438</c:v>
                </c:pt>
                <c:pt idx="6">
                  <c:v>51597</c:v>
                </c:pt>
                <c:pt idx="7">
                  <c:v>45108</c:v>
                </c:pt>
                <c:pt idx="8">
                  <c:v>43364</c:v>
                </c:pt>
                <c:pt idx="9">
                  <c:v>34988</c:v>
                </c:pt>
                <c:pt idx="10">
                  <c:v>32932</c:v>
                </c:pt>
                <c:pt idx="11">
                  <c:v>28791</c:v>
                </c:pt>
                <c:pt idx="12">
                  <c:v>30885</c:v>
                </c:pt>
                <c:pt idx="13">
                  <c:v>40575</c:v>
                </c:pt>
                <c:pt idx="14">
                  <c:v>50404</c:v>
                </c:pt>
                <c:pt idx="15">
                  <c:v>58447</c:v>
                </c:pt>
                <c:pt idx="16">
                  <c:v>66886</c:v>
                </c:pt>
                <c:pt idx="17">
                  <c:v>57319</c:v>
                </c:pt>
                <c:pt idx="18">
                  <c:v>35088</c:v>
                </c:pt>
                <c:pt idx="19">
                  <c:v>21630</c:v>
                </c:pt>
                <c:pt idx="20">
                  <c:v>12678</c:v>
                </c:pt>
                <c:pt idx="21">
                  <c:v>13085</c:v>
                </c:pt>
                <c:pt idx="22">
                  <c:v>13007</c:v>
                </c:pt>
                <c:pt idx="23">
                  <c:v>11459</c:v>
                </c:pt>
                <c:pt idx="24">
                  <c:v>11712</c:v>
                </c:pt>
                <c:pt idx="25">
                  <c:v>12984</c:v>
                </c:pt>
                <c:pt idx="26">
                  <c:v>15411</c:v>
                </c:pt>
                <c:pt idx="27">
                  <c:v>19941</c:v>
                </c:pt>
                <c:pt idx="28">
                  <c:v>19986</c:v>
                </c:pt>
                <c:pt idx="29">
                  <c:v>25283</c:v>
                </c:pt>
                <c:pt idx="30">
                  <c:v>23068</c:v>
                </c:pt>
                <c:pt idx="31">
                  <c:v>29832</c:v>
                </c:pt>
                <c:pt idx="32">
                  <c:v>30527</c:v>
                </c:pt>
                <c:pt idx="33">
                  <c:v>32021</c:v>
                </c:pt>
                <c:pt idx="34">
                  <c:v>22821</c:v>
                </c:pt>
                <c:pt idx="35">
                  <c:v>19500</c:v>
                </c:pt>
                <c:pt idx="36">
                  <c:v>20064</c:v>
                </c:pt>
                <c:pt idx="37">
                  <c:v>25993</c:v>
                </c:pt>
                <c:pt idx="38">
                  <c:v>29225</c:v>
                </c:pt>
                <c:pt idx="39">
                  <c:v>29164</c:v>
                </c:pt>
                <c:pt idx="40">
                  <c:v>34603</c:v>
                </c:pt>
                <c:pt idx="41">
                  <c:v>42441</c:v>
                </c:pt>
                <c:pt idx="42">
                  <c:v>48227</c:v>
                </c:pt>
                <c:pt idx="43">
                  <c:v>54876</c:v>
                </c:pt>
                <c:pt idx="44">
                  <c:v>55659</c:v>
                </c:pt>
                <c:pt idx="45">
                  <c:v>50479</c:v>
                </c:pt>
                <c:pt idx="46">
                  <c:v>500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0AA-4289-A53D-15625FD2AA08}"/>
            </c:ext>
          </c:extLst>
        </c:ser>
        <c:ser>
          <c:idx val="1"/>
          <c:order val="1"/>
          <c:tx>
            <c:v>Predicted Apart</c:v>
          </c:tx>
          <c:spPr>
            <a:ln w="28575">
              <a:noFill/>
            </a:ln>
          </c:spPr>
          <c:xVal>
            <c:numRef>
              <c:f>regdata_230125_1630!$O$62:$O$108</c:f>
              <c:numCache>
                <c:formatCode>General</c:formatCode>
                <c:ptCount val="47"/>
                <c:pt idx="0">
                  <c:v>8208442</c:v>
                </c:pt>
                <c:pt idx="1">
                  <c:v>8236179</c:v>
                </c:pt>
                <c:pt idx="2">
                  <c:v>8267116</c:v>
                </c:pt>
                <c:pt idx="3">
                  <c:v>8284437</c:v>
                </c:pt>
                <c:pt idx="4">
                  <c:v>8303010</c:v>
                </c:pt>
                <c:pt idx="5">
                  <c:v>8317937</c:v>
                </c:pt>
                <c:pt idx="6">
                  <c:v>8323033</c:v>
                </c:pt>
                <c:pt idx="7">
                  <c:v>8327484</c:v>
                </c:pt>
                <c:pt idx="8">
                  <c:v>8330573</c:v>
                </c:pt>
                <c:pt idx="9">
                  <c:v>8342621</c:v>
                </c:pt>
                <c:pt idx="10">
                  <c:v>8358139</c:v>
                </c:pt>
                <c:pt idx="11">
                  <c:v>8381515</c:v>
                </c:pt>
                <c:pt idx="12">
                  <c:v>8414083</c:v>
                </c:pt>
                <c:pt idx="13">
                  <c:v>8458888</c:v>
                </c:pt>
                <c:pt idx="14">
                  <c:v>8527036</c:v>
                </c:pt>
                <c:pt idx="15">
                  <c:v>8590630</c:v>
                </c:pt>
                <c:pt idx="16">
                  <c:v>8644119</c:v>
                </c:pt>
                <c:pt idx="17">
                  <c:v>8692013</c:v>
                </c:pt>
                <c:pt idx="18">
                  <c:v>8745109</c:v>
                </c:pt>
                <c:pt idx="19">
                  <c:v>8816381</c:v>
                </c:pt>
                <c:pt idx="20">
                  <c:v>8837496</c:v>
                </c:pt>
                <c:pt idx="21">
                  <c:v>8844499</c:v>
                </c:pt>
                <c:pt idx="22">
                  <c:v>8847625</c:v>
                </c:pt>
                <c:pt idx="23">
                  <c:v>8854322</c:v>
                </c:pt>
                <c:pt idx="24">
                  <c:v>8861426</c:v>
                </c:pt>
                <c:pt idx="25">
                  <c:v>8882792</c:v>
                </c:pt>
                <c:pt idx="26">
                  <c:v>8909128</c:v>
                </c:pt>
                <c:pt idx="27">
                  <c:v>8940788</c:v>
                </c:pt>
                <c:pt idx="28">
                  <c:v>8975670</c:v>
                </c:pt>
                <c:pt idx="29">
                  <c:v>9011392</c:v>
                </c:pt>
                <c:pt idx="30">
                  <c:v>9047752</c:v>
                </c:pt>
                <c:pt idx="31">
                  <c:v>9113257</c:v>
                </c:pt>
                <c:pt idx="32">
                  <c:v>9182927</c:v>
                </c:pt>
                <c:pt idx="33">
                  <c:v>9256347</c:v>
                </c:pt>
                <c:pt idx="34">
                  <c:v>9340682</c:v>
                </c:pt>
                <c:pt idx="35">
                  <c:v>9415570</c:v>
                </c:pt>
                <c:pt idx="36">
                  <c:v>9482855</c:v>
                </c:pt>
                <c:pt idx="37">
                  <c:v>9555893</c:v>
                </c:pt>
                <c:pt idx="38">
                  <c:v>9644864</c:v>
                </c:pt>
                <c:pt idx="39">
                  <c:v>9747355</c:v>
                </c:pt>
                <c:pt idx="40">
                  <c:v>9851017</c:v>
                </c:pt>
                <c:pt idx="41">
                  <c:v>9995153</c:v>
                </c:pt>
                <c:pt idx="42">
                  <c:v>10120242</c:v>
                </c:pt>
                <c:pt idx="43">
                  <c:v>10230185</c:v>
                </c:pt>
                <c:pt idx="44">
                  <c:v>10327589</c:v>
                </c:pt>
                <c:pt idx="45">
                  <c:v>10379295</c:v>
                </c:pt>
                <c:pt idx="46">
                  <c:v>10452326</c:v>
                </c:pt>
              </c:numCache>
            </c:numRef>
          </c:xVal>
          <c:yVal>
            <c:numRef>
              <c:f>'R2_optreg_230119_2349'!$B$29:$B$75</c:f>
              <c:numCache>
                <c:formatCode>General</c:formatCode>
                <c:ptCount val="47"/>
                <c:pt idx="0">
                  <c:v>72012.147782682427</c:v>
                </c:pt>
                <c:pt idx="1">
                  <c:v>65580.847593895131</c:v>
                </c:pt>
                <c:pt idx="2">
                  <c:v>60414.214942143837</c:v>
                </c:pt>
                <c:pt idx="3">
                  <c:v>55573.882443189781</c:v>
                </c:pt>
                <c:pt idx="4">
                  <c:v>54017.278881926744</c:v>
                </c:pt>
                <c:pt idx="5">
                  <c:v>49926.303191447747</c:v>
                </c:pt>
                <c:pt idx="6">
                  <c:v>43068.462320156694</c:v>
                </c:pt>
                <c:pt idx="7">
                  <c:v>40036.404444933476</c:v>
                </c:pt>
                <c:pt idx="8">
                  <c:v>36733.199585349888</c:v>
                </c:pt>
                <c:pt idx="9">
                  <c:v>38625.321447924987</c:v>
                </c:pt>
                <c:pt idx="10">
                  <c:v>37545.845310082368</c:v>
                </c:pt>
                <c:pt idx="11">
                  <c:v>39177.504665116801</c:v>
                </c:pt>
                <c:pt idx="12">
                  <c:v>41877.617933119167</c:v>
                </c:pt>
                <c:pt idx="13">
                  <c:v>43055.540243944371</c:v>
                </c:pt>
                <c:pt idx="14">
                  <c:v>47654.969867019427</c:v>
                </c:pt>
                <c:pt idx="15">
                  <c:v>44273.48894393041</c:v>
                </c:pt>
                <c:pt idx="16">
                  <c:v>39514.309275367021</c:v>
                </c:pt>
                <c:pt idx="17">
                  <c:v>33427.476623905248</c:v>
                </c:pt>
                <c:pt idx="18">
                  <c:v>31448.375083984098</c:v>
                </c:pt>
                <c:pt idx="19">
                  <c:v>38329.885951705859</c:v>
                </c:pt>
                <c:pt idx="20">
                  <c:v>21267.390550374261</c:v>
                </c:pt>
                <c:pt idx="21">
                  <c:v>14184.867400860327</c:v>
                </c:pt>
                <c:pt idx="22">
                  <c:v>12540.290035870448</c:v>
                </c:pt>
                <c:pt idx="23">
                  <c:v>13550.69488210594</c:v>
                </c:pt>
                <c:pt idx="24">
                  <c:v>15750.647893092419</c:v>
                </c:pt>
                <c:pt idx="25">
                  <c:v>21558.32934573001</c:v>
                </c:pt>
                <c:pt idx="26">
                  <c:v>20082.17634921179</c:v>
                </c:pt>
                <c:pt idx="27">
                  <c:v>20785.123261034067</c:v>
                </c:pt>
                <c:pt idx="28">
                  <c:v>21518.716028496558</c:v>
                </c:pt>
                <c:pt idx="29">
                  <c:v>24097.625314315086</c:v>
                </c:pt>
                <c:pt idx="30">
                  <c:v>23321.436660173022</c:v>
                </c:pt>
                <c:pt idx="31">
                  <c:v>35277.505058553274</c:v>
                </c:pt>
                <c:pt idx="32">
                  <c:v>37411.028825683439</c:v>
                </c:pt>
                <c:pt idx="33">
                  <c:v>31885.916894128837</c:v>
                </c:pt>
                <c:pt idx="34">
                  <c:v>18967.098735489621</c:v>
                </c:pt>
                <c:pt idx="35">
                  <c:v>25432.541447310203</c:v>
                </c:pt>
                <c:pt idx="36">
                  <c:v>26758.776158009481</c:v>
                </c:pt>
                <c:pt idx="37">
                  <c:v>21418.945657564029</c:v>
                </c:pt>
                <c:pt idx="38">
                  <c:v>24233.889682438425</c:v>
                </c:pt>
                <c:pt idx="39">
                  <c:v>30996.299008480601</c:v>
                </c:pt>
                <c:pt idx="40">
                  <c:v>38901.159366606138</c:v>
                </c:pt>
                <c:pt idx="41">
                  <c:v>53555.706415313645</c:v>
                </c:pt>
                <c:pt idx="42">
                  <c:v>51771.801616075041</c:v>
                </c:pt>
                <c:pt idx="43">
                  <c:v>48624.237383467647</c:v>
                </c:pt>
                <c:pt idx="44">
                  <c:v>45979.682941793508</c:v>
                </c:pt>
                <c:pt idx="45">
                  <c:v>35404.17409292511</c:v>
                </c:pt>
                <c:pt idx="46">
                  <c:v>52052.3771408193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0AA-4289-A53D-15625FD2AA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8918816"/>
        <c:axId val="1148917984"/>
      </c:scatterChart>
      <c:valAx>
        <c:axId val="11489188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US" sz="2800"/>
                  <a:t>P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148917984"/>
        <c:crosses val="autoZero"/>
        <c:crossBetween val="midCat"/>
      </c:valAx>
      <c:valAx>
        <c:axId val="114891798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800">
                    <a:solidFill>
                      <a:srgbClr val="FF0000"/>
                    </a:solidFill>
                  </a:defRPr>
                </a:pPr>
                <a:r>
                  <a:rPr lang="en-US" sz="2800" dirty="0">
                    <a:solidFill>
                      <a:srgbClr val="FF0000"/>
                    </a:solidFill>
                  </a:rPr>
                  <a:t>A = Apart</a:t>
                </a:r>
              </a:p>
              <a:p>
                <a:pPr>
                  <a:defRPr sz="2800">
                    <a:solidFill>
                      <a:srgbClr val="FF0000"/>
                    </a:solidFill>
                  </a:defRPr>
                </a:pPr>
                <a:endParaRPr lang="en-US" sz="2800" dirty="0">
                  <a:solidFill>
                    <a:srgbClr val="FF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1.1351691491415619E-2"/>
              <c:y val="0.2338390346071729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1148918816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2000" b="1"/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externalData r:id="rId2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B5F34D-93A7-4362-A2BA-23BFC4C865A7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693A79-FA69-4D7B-A1E2-9C310F69A1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92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693A79-FA69-4D7B-A1E2-9C310F69A1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5100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693A79-FA69-4D7B-A1E2-9C310F69A1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0502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693A79-FA69-4D7B-A1E2-9C310F69A1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06682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693A79-FA69-4D7B-A1E2-9C310F69A1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76607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693A79-FA69-4D7B-A1E2-9C310F69A19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73601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31871-9C37-4368-8091-C2961BA6E4C5}" type="datetime1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1526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D2409-0A2D-48DB-9459-5161A570FFB2}" type="datetime1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9305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BB530-6197-4C85-96EF-252A2E673DE3}" type="datetime1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7182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EBF03A-2B79-4475-9814-D981ED7DDF8F}" type="datetime1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8173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146FB-B4D8-4118-8CA9-F96DB2516679}" type="datetime1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1625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DC59C-BBB1-47AA-BD56-66890DDB6ACB}" type="datetime1">
              <a:rPr lang="en-US" smtClean="0"/>
              <a:t>3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8727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875AB-AB46-4E6E-993E-ACF7AF5D853A}" type="datetime1">
              <a:rPr lang="en-US" smtClean="0"/>
              <a:t>3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8427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1086B-31F8-4BC3-A0BB-37B3C05A240D}" type="datetime1">
              <a:rPr lang="en-US" smtClean="0"/>
              <a:t>3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0249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68EC9-906C-4D10-80F5-637754FBFD69}" type="datetime1">
              <a:rPr lang="en-US" smtClean="0"/>
              <a:t>3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7712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A11B4-80EA-486D-A173-B2FBCFB58D71}" type="datetime1">
              <a:rPr lang="en-US" smtClean="0"/>
              <a:t>3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9178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1BA47BC5-ABAD-422B-B0F5-161E7F223183}" type="datetime1">
              <a:rPr lang="en-US" smtClean="0"/>
              <a:t>3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r>
              <a:rPr lang="nn-NO"/>
              <a:t>PL_Kalmar_2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9599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594D6E-ECD4-4FEC-BD2F-D131A6504803}" type="datetime1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n-NO"/>
              <a:t>PL_Kalmar_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35085F19-6AA1-4496-9013-7608D0705FE6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9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g"/><Relationship Id="rId4" Type="http://schemas.openxmlformats.org/officeDocument/2006/relationships/hyperlink" Target="http://www.lohmander.com/Information/Ref.htm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sorselestugan.se/produkter/stugor/fritidshus/timmerstugor/fritidshus-50/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svt.se/nyheter/vetenskap/sverige-hogst-trahus-kravde-15-000-trad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hyperlink" Target="https://sv.wikipedia.org/wiki/Kvadratmeter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sv.wikipedia.org/wiki/Meter" TargetMode="External"/><Relationship Id="rId5" Type="http://schemas.openxmlformats.org/officeDocument/2006/relationships/hyperlink" Target="https://sv.wikipedia.org/wiki/Limtr%C3%A4" TargetMode="External"/><Relationship Id="rId4" Type="http://schemas.openxmlformats.org/officeDocument/2006/relationships/hyperlink" Target="https://sv.wikipedia.org/wiki/KL-tr%C3%A4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svenskttra.se/trafakta/allmant-om-tra/fran-timmer-till-planka/" TargetMode="Externa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s://economy-finance.ec.europa.eu/economic-surveillance-eu-economies/sweden/economic-forecast-sweden_en" TargetMode="External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s://vaxer.stockholm/tema/stockholmshusen/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hyperlink" Target="https://www.slu.se/globalassets/ew/org/centrb/rt/dokument/skogsdata/skogsdata_2022_webb.pdf" TargetMode="Externa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sciendo.com/article/10.2478/sjce-2014-0007" TargetMode="External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g"/><Relationship Id="rId4" Type="http://schemas.openxmlformats.org/officeDocument/2006/relationships/hyperlink" Target="http://www.lohmander.com/Information/Ref.htm" TargetMode="Externa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9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56F5CF-851C-46E2-FEA0-07A7FB607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2264" y="550451"/>
            <a:ext cx="10066611" cy="1600997"/>
          </a:xfrm>
        </p:spPr>
        <p:txBody>
          <a:bodyPr>
            <a:noAutofit/>
          </a:bodyPr>
          <a:lstStyle/>
          <a:p>
            <a:r>
              <a:rPr lang="sv-SE" sz="4800" b="1" dirty="0"/>
              <a:t>En forskares syn på </a:t>
            </a:r>
            <a:br>
              <a:rPr lang="sv-SE" sz="4800" b="1" dirty="0"/>
            </a:br>
            <a:r>
              <a:rPr lang="sv-SE" sz="4800" b="1" dirty="0"/>
              <a:t>framtida tillgång på trä </a:t>
            </a:r>
            <a:endParaRPr lang="en-US" sz="4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5DC56-207C-60F9-E799-792042CC76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060" y="4210231"/>
            <a:ext cx="5712701" cy="1391990"/>
          </a:xfrm>
        </p:spPr>
        <p:txBody>
          <a:bodyPr>
            <a:normAutofit fontScale="32500" lnSpcReduction="20000"/>
          </a:bodyPr>
          <a:lstStyle/>
          <a:p>
            <a:pPr marL="0" indent="0">
              <a:buNone/>
            </a:pPr>
            <a:r>
              <a:rPr lang="en-US" sz="6200" b="1" dirty="0" err="1">
                <a:solidFill>
                  <a:srgbClr val="663300"/>
                </a:solidFill>
              </a:rPr>
              <a:t>Byggardagen</a:t>
            </a:r>
            <a:r>
              <a:rPr lang="en-US" sz="6200" b="1" dirty="0">
                <a:solidFill>
                  <a:srgbClr val="663300"/>
                </a:solidFill>
              </a:rPr>
              <a:t> </a:t>
            </a:r>
            <a:r>
              <a:rPr lang="en-US" sz="6200" b="1" dirty="0" err="1">
                <a:solidFill>
                  <a:srgbClr val="663300"/>
                </a:solidFill>
              </a:rPr>
              <a:t>i</a:t>
            </a:r>
            <a:r>
              <a:rPr lang="en-US" sz="6200" b="1" dirty="0">
                <a:solidFill>
                  <a:srgbClr val="663300"/>
                </a:solidFill>
              </a:rPr>
              <a:t> Kalmar</a:t>
            </a:r>
          </a:p>
          <a:p>
            <a:r>
              <a:rPr lang="sv-SE" sz="4200" dirty="0">
                <a:solidFill>
                  <a:srgbClr val="663300"/>
                </a:solidFill>
              </a:rPr>
              <a:t>Torsdagen den 9 mars 2023, kl.09.00-15.30 </a:t>
            </a:r>
          </a:p>
          <a:p>
            <a:r>
              <a:rPr lang="sv-SE" sz="4200" dirty="0">
                <a:solidFill>
                  <a:srgbClr val="663300"/>
                </a:solidFill>
              </a:rPr>
              <a:t>Linnéuniversitetet i Kalmar, Universitetskajen, Hus </a:t>
            </a:r>
            <a:r>
              <a:rPr lang="sv-SE" sz="4200" dirty="0" err="1">
                <a:solidFill>
                  <a:srgbClr val="663300"/>
                </a:solidFill>
              </a:rPr>
              <a:t>Culmen</a:t>
            </a:r>
            <a:r>
              <a:rPr lang="sv-SE" sz="4200" dirty="0">
                <a:solidFill>
                  <a:srgbClr val="663300"/>
                </a:solidFill>
              </a:rPr>
              <a:t>, vån. 2 – Aula Sienna </a:t>
            </a:r>
            <a:endParaRPr lang="en-US" sz="4200" dirty="0">
              <a:solidFill>
                <a:srgbClr val="6633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4A06FF-674C-2A35-7991-9AF027BA8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/>
              <a:t>PL_Kalmar_23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8950AE-8CD3-8D4B-C1FF-045C34C1DA61}"/>
              </a:ext>
            </a:extLst>
          </p:cNvPr>
          <p:cNvSpPr txBox="1"/>
          <p:nvPr/>
        </p:nvSpPr>
        <p:spPr>
          <a:xfrm>
            <a:off x="480060" y="2063391"/>
            <a:ext cx="634686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/>
              <a:t>Peter Lohmander </a:t>
            </a:r>
          </a:p>
          <a:p>
            <a:r>
              <a:rPr lang="sv-SE" sz="2800" b="1" dirty="0"/>
              <a:t>Optimal Solutions</a:t>
            </a:r>
          </a:p>
          <a:p>
            <a:endParaRPr lang="sv-SE" sz="2800" b="1" dirty="0"/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eter@Lohmander.co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 </a:t>
            </a:r>
          </a:p>
          <a:p>
            <a:r>
              <a:rPr lang="en-US" b="1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lohmander.com/Information/Ref.htm</a:t>
            </a:r>
            <a:r>
              <a:rPr lang="en-US" b="1" dirty="0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89A59-2DF8-76C0-2035-27D4C9CDC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1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119F32-FF65-B549-C28B-4279F36D9CD5}"/>
              </a:ext>
            </a:extLst>
          </p:cNvPr>
          <p:cNvSpPr txBox="1"/>
          <p:nvPr/>
        </p:nvSpPr>
        <p:spPr>
          <a:xfrm>
            <a:off x="7556623" y="5670259"/>
            <a:ext cx="33483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Peter Lohmander, Prof. Dr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816620-B3AF-2C54-083B-EA2852C387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3702" y="1926454"/>
            <a:ext cx="5958398" cy="3743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1146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5B6C98-DFEC-F696-6791-F70E6122D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BF9229-8E43-47AC-230A-96D5766296DF}"/>
              </a:ext>
            </a:extLst>
          </p:cNvPr>
          <p:cNvSpPr txBox="1"/>
          <p:nvPr/>
        </p:nvSpPr>
        <p:spPr>
          <a:xfrm>
            <a:off x="648070" y="1135658"/>
            <a:ext cx="11372295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TRÄFÖRBRUKNING i NYBYGGANDE med TRÄ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ur mycket trä behövs ”per lägenhet” om nya byggnader byggs som trähus?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ad betyder husens totala storlek för träförbrukningen ”per lägenhet”?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ur mycket trä behövs i så fall totalt för nybyggnad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om vi </a:t>
            </a:r>
            <a:r>
              <a:rPr kumimoji="0" lang="sv-SE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xempelvi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 ska producera 40 000 lägenheter av trä?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Nu ska vi kontrollera detta med några enkla exempel!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1114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80FDB-3E6A-822C-449A-D93E2774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7DBC89D-0D2D-6DE6-D1CA-1609B42EFB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409"/>
            <a:ext cx="6960093" cy="375494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74E1561-7207-4F48-25FF-0D39C2F6AC6E}"/>
              </a:ext>
            </a:extLst>
          </p:cNvPr>
          <p:cNvSpPr txBox="1"/>
          <p:nvPr/>
        </p:nvSpPr>
        <p:spPr>
          <a:xfrm>
            <a:off x="7290786" y="262173"/>
            <a:ext cx="465855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  <a:hlinkClick r:id="rId4"/>
              </a:rPr>
              <a:t>https://sorselestugan.se/produkter/stugor/fritidshus/timmerstugor/fritidshus-50/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2C6383-B6CE-6D07-3612-001ACD5F410D}"/>
              </a:ext>
            </a:extLst>
          </p:cNvPr>
          <p:cNvSpPr txBox="1"/>
          <p:nvPr/>
        </p:nvSpPr>
        <p:spPr>
          <a:xfrm>
            <a:off x="301101" y="4084255"/>
            <a:ext cx="609452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Stuga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leverera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so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byggsat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oc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komme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normal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5st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virkespake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sam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1st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ytterdör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karto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oc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2st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innerdörra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karto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,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fönste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so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ingå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packa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normal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in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virkespakete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Montserrat" panose="00000500000000000000" pitchFamily="2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Vik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total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 ca: 4500k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(per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koll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Montserrat" panose="00000500000000000000" pitchFamily="2" charset="0"/>
                <a:ea typeface="+mn-ea"/>
                <a:cs typeface="+mn-cs"/>
              </a:rPr>
              <a:t>: 1100kg / 900kg / 900kg / 900kg / 600kg / 40kg / 30kg / 30kg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627B9EA-DDD0-F393-7783-C9AD92B3B5E2}"/>
              </a:ext>
            </a:extLst>
          </p:cNvPr>
          <p:cNvSpPr txBox="1"/>
          <p:nvPr/>
        </p:nvSpPr>
        <p:spPr>
          <a:xfrm>
            <a:off x="8046841" y="4199854"/>
            <a:ext cx="3696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tagand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B27762-D1C2-DB55-55DB-2834C880706D}"/>
              </a:ext>
            </a:extLst>
          </p:cNvPr>
          <p:cNvSpPr txBox="1"/>
          <p:nvPr/>
        </p:nvSpPr>
        <p:spPr>
          <a:xfrm>
            <a:off x="6607340" y="5084885"/>
            <a:ext cx="5407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4500 kg) / (500 kg / kubikmeter) = 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9 kubikmete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663901-668E-1779-71BB-B122E9800167}"/>
              </a:ext>
            </a:extLst>
          </p:cNvPr>
          <p:cNvSpPr txBox="1"/>
          <p:nvPr/>
        </p:nvSpPr>
        <p:spPr>
          <a:xfrm>
            <a:off x="6375824" y="5697696"/>
            <a:ext cx="55846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rov approximation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18 kubikmeter per 100 kvadratmeter.</a:t>
            </a:r>
          </a:p>
        </p:txBody>
      </p: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28F7BD24-8F56-FBDE-BFCE-D07C46308E22}"/>
              </a:ext>
            </a:extLst>
          </p:cNvPr>
          <p:cNvCxnSpPr>
            <a:cxnSpLocks/>
          </p:cNvCxnSpPr>
          <p:nvPr/>
        </p:nvCxnSpPr>
        <p:spPr>
          <a:xfrm flipV="1">
            <a:off x="3132499" y="5335992"/>
            <a:ext cx="3474841" cy="332123"/>
          </a:xfrm>
          <a:prstGeom prst="bentConnector3">
            <a:avLst>
              <a:gd name="adj1" fmla="val 50000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11722C8-D3E2-AD71-54EB-2228EEE38B4C}"/>
              </a:ext>
            </a:extLst>
          </p:cNvPr>
          <p:cNvCxnSpPr>
            <a:cxnSpLocks/>
          </p:cNvCxnSpPr>
          <p:nvPr/>
        </p:nvCxnSpPr>
        <p:spPr>
          <a:xfrm flipH="1">
            <a:off x="8220547" y="4590107"/>
            <a:ext cx="253497" cy="49477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8E439FE8-F262-90FA-F4E3-01A4DF2D25F3}"/>
              </a:ext>
            </a:extLst>
          </p:cNvPr>
          <p:cNvSpPr txBox="1"/>
          <p:nvPr/>
        </p:nvSpPr>
        <p:spPr>
          <a:xfrm>
            <a:off x="231516" y="6421811"/>
            <a:ext cx="3030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uset är 50 kvadratmeter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104B587-F4C6-D021-6791-0EC3359691BA}"/>
              </a:ext>
            </a:extLst>
          </p:cNvPr>
          <p:cNvCxnSpPr>
            <a:cxnSpLocks/>
          </p:cNvCxnSpPr>
          <p:nvPr/>
        </p:nvCxnSpPr>
        <p:spPr>
          <a:xfrm flipV="1">
            <a:off x="3348361" y="6421811"/>
            <a:ext cx="2747639" cy="184666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A0FCC56-546F-DB1C-53D9-24B34796BA85}"/>
              </a:ext>
            </a:extLst>
          </p:cNvPr>
          <p:cNvCxnSpPr>
            <a:cxnSpLocks/>
          </p:cNvCxnSpPr>
          <p:nvPr/>
        </p:nvCxnSpPr>
        <p:spPr>
          <a:xfrm flipH="1">
            <a:off x="10375272" y="5412374"/>
            <a:ext cx="63374" cy="243479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>
            <a:extLst>
              <a:ext uri="{FF2B5EF4-FFF2-40B4-BE49-F238E27FC236}">
                <a16:creationId xmlns:a16="http://schemas.microsoft.com/office/drawing/2014/main" id="{B484A4F7-BA39-62A8-36A4-B2A65258E135}"/>
              </a:ext>
            </a:extLst>
          </p:cNvPr>
          <p:cNvSpPr/>
          <p:nvPr/>
        </p:nvSpPr>
        <p:spPr>
          <a:xfrm>
            <a:off x="6301212" y="5727277"/>
            <a:ext cx="5713377" cy="10153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43971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80FDB-3E6A-822C-449A-D93E2774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978731-53A8-5D65-F212-FA561DAFA0FD}"/>
              </a:ext>
            </a:extLst>
          </p:cNvPr>
          <p:cNvSpPr txBox="1"/>
          <p:nvPr/>
        </p:nvSpPr>
        <p:spPr>
          <a:xfrm>
            <a:off x="2212501" y="798973"/>
            <a:ext cx="8328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räförbrukning per lägenhet för olika slags träbyggnader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373C7C3C-9746-BB2A-CA54-FBCD835F7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48" y="14336"/>
            <a:ext cx="11592904" cy="65248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nlig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kogs-Sveriges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xpertsva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ä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18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per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måhus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rimlig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1" u="sng" strike="noStrike" kern="1200" cap="none" spc="0" normalizeH="0" baseline="0" noProof="0" dirty="0">
              <a:ln>
                <a:noFill/>
              </a:ln>
              <a:solidFill>
                <a:srgbClr val="3B3B3B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sng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Fråga</a:t>
            </a:r>
            <a:r>
              <a:rPr kumimoji="0" lang="en-US" altLang="en-US" sz="1800" b="0" i="1" u="sng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med </a:t>
            </a:r>
            <a:r>
              <a:rPr kumimoji="0" lang="en-US" altLang="en-US" sz="1800" b="0" i="1" u="sng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var</a:t>
            </a:r>
            <a:r>
              <a:rPr kumimoji="0" lang="en-US" altLang="en-US" sz="1800" b="0" i="1" u="sng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1" u="sng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1800" b="0" i="1" u="sng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SKOGSSVERIGE</a:t>
            </a:r>
            <a:r>
              <a:rPr kumimoji="0" lang="en-US" altLang="en-US" sz="1800" b="0" i="1" u="sng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Frågeställare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: Helene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hornblad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3B3B3B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esvarades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av: Hans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Weslien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nstitutionen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för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kogsskötsel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SLU,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Umeå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3B3B3B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onsdag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11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augusti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2004 - 12:1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3B3B3B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Fråga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: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ej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Ungefär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ur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mycke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virke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räkna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går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det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å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för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at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ygga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t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genomsnittlig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måhus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?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Jag ska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använda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uppgiften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för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n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jämförelse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med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virkesmängden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form-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och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tällningsbygge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t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tor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anläggningsprojek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och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det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vore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rolig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at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nna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kriva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"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vilke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motsvarar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unefär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x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måhus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..".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om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ni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förstår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fungerar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det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utmärkt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med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ungefärliga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iffror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3B3B3B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var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: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ej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Helene, För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dina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eräkningar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an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du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utgå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från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15-20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per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us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yggda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nligt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vanliga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system.(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Mängden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an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dock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vara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etydligt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törre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för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us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yggda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med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tort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nslag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av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yggelement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massivt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Publicerad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: 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ons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B3B3B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2004-06-02 13:2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3B3B3B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Peter </a:t>
            </a:r>
            <a:r>
              <a:rPr kumimoji="0" lang="en-US" altLang="en-US" sz="2400" b="1" i="1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Lohmanders</a:t>
            </a:r>
            <a:r>
              <a:rPr kumimoji="0" lang="en-US" alt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alkyl</a:t>
            </a:r>
            <a:r>
              <a:rPr kumimoji="0" lang="en-US" alt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Om vi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använde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18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per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us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och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ygge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40 000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us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per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å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,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å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li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förbrukninge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0.72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miljone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 Sverige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producera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årlige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ca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19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miljone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ågad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vara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usen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ehöver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ndast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3.8%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av </a:t>
            </a:r>
            <a:r>
              <a:rPr kumimoji="0" lang="en-US" alt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detta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3924670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80FDB-3E6A-822C-449A-D93E2774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E8270F4-044E-6250-A07E-E9107B5E4E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143875" cy="685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D57679B-E7CD-A80C-6DBA-39DBE70F314A}"/>
              </a:ext>
            </a:extLst>
          </p:cNvPr>
          <p:cNvSpPr txBox="1"/>
          <p:nvPr/>
        </p:nvSpPr>
        <p:spPr>
          <a:xfrm>
            <a:off x="8716551" y="5688068"/>
            <a:ext cx="304636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  <a:hlinkClick r:id="rId4"/>
              </a:rPr>
              <a:t>https://www.svt.se/nyheter/vetenskap/sverige-hogst-trahus-kravde-15-000-tra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E03702-B4AE-D33E-8B72-C0D578863271}"/>
              </a:ext>
            </a:extLst>
          </p:cNvPr>
          <p:cNvSpPr txBox="1"/>
          <p:nvPr/>
        </p:nvSpPr>
        <p:spPr>
          <a:xfrm>
            <a:off x="8865635" y="1356062"/>
            <a:ext cx="2704638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nart står det klart - Sveriges högsta trähus och Skellefteås nya, 20 våningar höga, kulturhus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t helt i trä med avancerad klimatsmart teknik som kan bana väg för ännu högre trähus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62A9280-2710-DAC8-7EC4-EF6DB38E8A17}"/>
              </a:ext>
            </a:extLst>
          </p:cNvPr>
          <p:cNvSpPr txBox="1"/>
          <p:nvPr/>
        </p:nvSpPr>
        <p:spPr>
          <a:xfrm>
            <a:off x="8865635" y="4024610"/>
            <a:ext cx="234148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tt hus som rymmer 12 200 kubikmeter trä som har vuxit inom en omkrets på sex mil från Skellefteå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B493A4-CAE8-1DF9-C751-B915F4B7F832}"/>
              </a:ext>
            </a:extLst>
          </p:cNvPr>
          <p:cNvSpPr txBox="1"/>
          <p:nvPr/>
        </p:nvSpPr>
        <p:spPr>
          <a:xfrm>
            <a:off x="8716551" y="269176"/>
            <a:ext cx="32771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12 200 kubikmeter trä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81856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80FDB-3E6A-822C-449A-D93E2774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3074" name="Picture 2" descr="Sara Kulturhus, juli 2021.">
            <a:extLst>
              <a:ext uri="{FF2B5EF4-FFF2-40B4-BE49-F238E27FC236}">
                <a16:creationId xmlns:a16="http://schemas.microsoft.com/office/drawing/2014/main" id="{C5B0BCED-3B55-A5D7-3A3A-E0669B90A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080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72102B1-3B8B-93C4-D705-4FFC54496550}"/>
              </a:ext>
            </a:extLst>
          </p:cNvPr>
          <p:cNvGraphicFramePr>
            <a:graphicFrameLocks noGrp="1"/>
          </p:cNvGraphicFramePr>
          <p:nvPr/>
        </p:nvGraphicFramePr>
        <p:xfrm>
          <a:off x="6095999" y="483907"/>
          <a:ext cx="3127900" cy="2980521"/>
        </p:xfrm>
        <a:graphic>
          <a:graphicData uri="http://schemas.openxmlformats.org/drawingml/2006/table">
            <a:tbl>
              <a:tblPr/>
              <a:tblGrid>
                <a:gridCol w="1563950">
                  <a:extLst>
                    <a:ext uri="{9D8B030D-6E8A-4147-A177-3AD203B41FA5}">
                      <a16:colId xmlns:a16="http://schemas.microsoft.com/office/drawing/2014/main" val="3499906767"/>
                    </a:ext>
                  </a:extLst>
                </a:gridCol>
                <a:gridCol w="1563950">
                  <a:extLst>
                    <a:ext uri="{9D8B030D-6E8A-4147-A177-3AD203B41FA5}">
                      <a16:colId xmlns:a16="http://schemas.microsoft.com/office/drawing/2014/main" val="865662899"/>
                    </a:ext>
                  </a:extLst>
                </a:gridCol>
              </a:tblGrid>
              <a:tr h="392873">
                <a:tc>
                  <a:txBody>
                    <a:bodyPr/>
                    <a:lstStyle/>
                    <a:p>
                      <a:pPr algn="l" fontAlgn="t"/>
                      <a:r>
                        <a:rPr lang="en-US" sz="1500" dirty="0" err="1">
                          <a:effectLst/>
                        </a:rPr>
                        <a:t>Färdigställande</a:t>
                      </a:r>
                      <a:endParaRPr lang="en-US" sz="1500" dirty="0">
                        <a:effectLst/>
                      </a:endParaRP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500">
                          <a:effectLst/>
                        </a:rPr>
                        <a:t>Hösten 2021</a:t>
                      </a: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9205328"/>
                  </a:ext>
                </a:extLst>
              </a:tr>
              <a:tr h="481029">
                <a:tc>
                  <a:txBody>
                    <a:bodyPr/>
                    <a:lstStyle/>
                    <a:p>
                      <a:pPr algn="l" fontAlgn="t"/>
                      <a:r>
                        <a:rPr lang="en-US" sz="1500">
                          <a:effectLst/>
                        </a:rPr>
                        <a:t>Byggnadskostnad</a:t>
                      </a: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500">
                          <a:effectLst/>
                        </a:rPr>
                        <a:t>Cirka 1 miljard SEK</a:t>
                      </a: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3262915"/>
                  </a:ext>
                </a:extLst>
              </a:tr>
              <a:tr h="275720">
                <a:tc gridSpan="2">
                  <a:txBody>
                    <a:bodyPr/>
                    <a:lstStyle/>
                    <a:p>
                      <a:pPr fontAlgn="t"/>
                      <a:endParaRPr lang="en-US" sz="1500">
                        <a:effectLst/>
                      </a:endParaRP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877295"/>
                  </a:ext>
                </a:extLst>
              </a:tr>
              <a:tr h="412024">
                <a:tc>
                  <a:txBody>
                    <a:bodyPr/>
                    <a:lstStyle/>
                    <a:p>
                      <a:pPr algn="l" fontAlgn="t"/>
                      <a:r>
                        <a:rPr lang="en-US" sz="1500">
                          <a:effectLst/>
                        </a:rPr>
                        <a:t>Byggnadsmaterial</a:t>
                      </a: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500" u="none" strike="noStrike">
                          <a:solidFill>
                            <a:srgbClr val="0645AD"/>
                          </a:solidFill>
                          <a:effectLst/>
                          <a:hlinkClick r:id="rId4" tooltip="KL-trä"/>
                        </a:rPr>
                        <a:t>KL-trä</a:t>
                      </a:r>
                      <a:r>
                        <a:rPr lang="en-US" sz="1500">
                          <a:effectLst/>
                        </a:rPr>
                        <a:t>, </a:t>
                      </a:r>
                      <a:r>
                        <a:rPr lang="en-US" sz="1500" u="none" strike="noStrike">
                          <a:solidFill>
                            <a:srgbClr val="0645AD"/>
                          </a:solidFill>
                          <a:effectLst/>
                          <a:hlinkClick r:id="rId5" tooltip="Limträ"/>
                        </a:rPr>
                        <a:t>limträ</a:t>
                      </a:r>
                      <a:endParaRPr lang="en-US" sz="1500">
                        <a:effectLst/>
                      </a:endParaRP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4770146"/>
                  </a:ext>
                </a:extLst>
              </a:tr>
              <a:tr h="275720">
                <a:tc gridSpan="2">
                  <a:txBody>
                    <a:bodyPr/>
                    <a:lstStyle/>
                    <a:p>
                      <a:pPr fontAlgn="t"/>
                      <a:endParaRPr lang="en-US" sz="1500">
                        <a:effectLst/>
                      </a:endParaRP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4243118"/>
                  </a:ext>
                </a:extLst>
              </a:tr>
              <a:tr h="275720">
                <a:tc>
                  <a:txBody>
                    <a:bodyPr/>
                    <a:lstStyle/>
                    <a:p>
                      <a:pPr algn="l" fontAlgn="t"/>
                      <a:r>
                        <a:rPr lang="en-US" sz="1500">
                          <a:effectLst/>
                        </a:rPr>
                        <a:t>Byggnadshöjd</a:t>
                      </a: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500">
                          <a:effectLst/>
                        </a:rPr>
                        <a:t>80 </a:t>
                      </a:r>
                      <a:r>
                        <a:rPr lang="en-US" sz="1500" u="none" strike="noStrike">
                          <a:solidFill>
                            <a:srgbClr val="0645AD"/>
                          </a:solidFill>
                          <a:effectLst/>
                          <a:hlinkClick r:id="rId6" tooltip="Meter"/>
                        </a:rPr>
                        <a:t>m</a:t>
                      </a:r>
                      <a:endParaRPr lang="en-US" sz="1500">
                        <a:effectLst/>
                      </a:endParaRP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7783401"/>
                  </a:ext>
                </a:extLst>
              </a:tr>
              <a:tr h="275720">
                <a:tc>
                  <a:txBody>
                    <a:bodyPr/>
                    <a:lstStyle/>
                    <a:p>
                      <a:pPr algn="l" fontAlgn="t"/>
                      <a:r>
                        <a:rPr lang="en-US" sz="1500">
                          <a:effectLst/>
                        </a:rPr>
                        <a:t>Våningar</a:t>
                      </a: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500">
                          <a:effectLst/>
                        </a:rPr>
                        <a:t>20</a:t>
                      </a: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6671839"/>
                  </a:ext>
                </a:extLst>
              </a:tr>
              <a:tr h="412024">
                <a:tc>
                  <a:txBody>
                    <a:bodyPr/>
                    <a:lstStyle/>
                    <a:p>
                      <a:pPr algn="l" fontAlgn="t"/>
                      <a:r>
                        <a:rPr lang="en-US" sz="1500">
                          <a:effectLst/>
                        </a:rPr>
                        <a:t>Bruttoarea</a:t>
                      </a: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500" dirty="0">
                          <a:effectLst/>
                        </a:rPr>
                        <a:t>30 000 </a:t>
                      </a:r>
                      <a:r>
                        <a:rPr lang="en-US" sz="1500" u="none" strike="noStrike" dirty="0">
                          <a:solidFill>
                            <a:srgbClr val="0645AD"/>
                          </a:solidFill>
                          <a:effectLst/>
                          <a:hlinkClick r:id="rId7" tooltip="Kvadratmeter"/>
                        </a:rPr>
                        <a:t>m²</a:t>
                      </a:r>
                      <a:r>
                        <a:rPr lang="en-US" sz="1500" dirty="0">
                          <a:effectLst/>
                        </a:rPr>
                        <a:t> (</a:t>
                      </a:r>
                      <a:r>
                        <a:rPr lang="en-US" sz="1500" dirty="0" err="1">
                          <a:effectLst/>
                        </a:rPr>
                        <a:t>cirka</a:t>
                      </a:r>
                      <a:r>
                        <a:rPr lang="en-US" sz="1500" dirty="0">
                          <a:effectLst/>
                        </a:rPr>
                        <a:t>)</a:t>
                      </a:r>
                    </a:p>
                  </a:txBody>
                  <a:tcPr marL="78401" marR="78401" marT="39200" marB="39200">
                    <a:lnL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CD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7060056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9DBD3D7-8303-FABD-C9AE-28A694716636}"/>
              </a:ext>
            </a:extLst>
          </p:cNvPr>
          <p:cNvSpPr txBox="1"/>
          <p:nvPr/>
        </p:nvSpPr>
        <p:spPr>
          <a:xfrm>
            <a:off x="5550763" y="3832479"/>
            <a:ext cx="2288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2 200 kubikmeter trä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4BBCA5-378D-4136-4449-7A06FE7D8D73}"/>
              </a:ext>
            </a:extLst>
          </p:cNvPr>
          <p:cNvSpPr txBox="1"/>
          <p:nvPr/>
        </p:nvSpPr>
        <p:spPr>
          <a:xfrm>
            <a:off x="5639539" y="4480549"/>
            <a:ext cx="22882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30 000 kvadratmet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358ACCD9-A40E-C010-7E98-2451171286AE}"/>
              </a:ext>
            </a:extLst>
          </p:cNvPr>
          <p:cNvSpPr/>
          <p:nvPr/>
        </p:nvSpPr>
        <p:spPr>
          <a:xfrm>
            <a:off x="7927759" y="3832479"/>
            <a:ext cx="213064" cy="1017402"/>
          </a:xfrm>
          <a:prstGeom prst="righ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7B943A4-C41C-90F3-D960-3B3BB26547CB}"/>
              </a:ext>
            </a:extLst>
          </p:cNvPr>
          <p:cNvSpPr txBox="1"/>
          <p:nvPr/>
        </p:nvSpPr>
        <p:spPr>
          <a:xfrm>
            <a:off x="8203212" y="3864126"/>
            <a:ext cx="38763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40.7 kubikmeter trä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er 100 kvadratmeter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451B5C4-64B5-4F7F-375A-F50538885790}"/>
              </a:ext>
            </a:extLst>
          </p:cNvPr>
          <p:cNvSpPr txBox="1"/>
          <p:nvPr/>
        </p:nvSpPr>
        <p:spPr>
          <a:xfrm>
            <a:off x="5668391" y="6067028"/>
            <a:ext cx="60945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18 kubikmeter per 100 kvadratmeter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DD56D1-C34E-BD5A-9618-93812E9B43B7}"/>
              </a:ext>
            </a:extLst>
          </p:cNvPr>
          <p:cNvSpPr txBox="1"/>
          <p:nvPr/>
        </p:nvSpPr>
        <p:spPr>
          <a:xfrm>
            <a:off x="7147928" y="5374544"/>
            <a:ext cx="1606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måhus i trä: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FC899AA-E877-24A9-9846-0EE97987C57D}"/>
              </a:ext>
            </a:extLst>
          </p:cNvPr>
          <p:cNvSpPr txBox="1"/>
          <p:nvPr/>
        </p:nvSpPr>
        <p:spPr>
          <a:xfrm>
            <a:off x="9603080" y="5420723"/>
            <a:ext cx="22349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Jättehus i trä: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26F9AA8C-F17B-AB52-81AD-D85CB7FEE321}"/>
              </a:ext>
            </a:extLst>
          </p:cNvPr>
          <p:cNvSpPr/>
          <p:nvPr/>
        </p:nvSpPr>
        <p:spPr>
          <a:xfrm>
            <a:off x="7474998" y="5743877"/>
            <a:ext cx="728214" cy="32315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01087F66-879C-95BE-7FF3-11D1DC4A1962}"/>
              </a:ext>
            </a:extLst>
          </p:cNvPr>
          <p:cNvSpPr/>
          <p:nvPr/>
        </p:nvSpPr>
        <p:spPr>
          <a:xfrm flipV="1">
            <a:off x="9950532" y="4902142"/>
            <a:ext cx="647433" cy="556311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5491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80FDB-3E6A-822C-449A-D93E2774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978731-53A8-5D65-F212-FA561DAFA0FD}"/>
              </a:ext>
            </a:extLst>
          </p:cNvPr>
          <p:cNvSpPr txBox="1"/>
          <p:nvPr/>
        </p:nvSpPr>
        <p:spPr>
          <a:xfrm>
            <a:off x="2212501" y="798973"/>
            <a:ext cx="8328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räförbrukning per lägenhet för olika slags träbyggnader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Rectangle 1">
            <a:extLst>
              <a:ext uri="{FF2B5EF4-FFF2-40B4-BE49-F238E27FC236}">
                <a16:creationId xmlns:a16="http://schemas.microsoft.com/office/drawing/2014/main" id="{373C7C3C-9746-BB2A-CA54-FBCD835F7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527" y="798973"/>
            <a:ext cx="11592904" cy="56630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förbrukni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vid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husbyggande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1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Lå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“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100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vadratmet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”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allas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“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ostad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”.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(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iyto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ngå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ostad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t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lite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hus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räv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18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ostad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et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tor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hus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räv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41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40 000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ostäd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må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hus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räv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0.72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miljon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 Detta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ä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3.8%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av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veriges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produktio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av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ågad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var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40 000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bostäd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tor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hus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räv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1.64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miljon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kubikmete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highlight>
                  <a:srgbClr val="FFFF00"/>
                </a:highlight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trä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 Detta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är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8.6%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av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veriges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produktio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av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sågad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var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haroni" panose="02010803020104030203" pitchFamily="2" charset="-79"/>
                <a:ea typeface="+mn-ea"/>
                <a:cs typeface="Aharoni" panose="02010803020104030203" pitchFamily="2" charset="-79"/>
              </a:rPr>
              <a:t>.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haroni" panose="02010803020104030203" pitchFamily="2" charset="-79"/>
              <a:ea typeface="+mn-ea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9625197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14BA49E6-24E0-1DBA-C4D0-2B8161FF69B9}"/>
              </a:ext>
            </a:extLst>
          </p:cNvPr>
          <p:cNvSpPr/>
          <p:nvPr/>
        </p:nvSpPr>
        <p:spPr>
          <a:xfrm>
            <a:off x="7390414" y="2504821"/>
            <a:ext cx="1185413" cy="779373"/>
          </a:xfrm>
          <a:prstGeom prst="downArrow">
            <a:avLst>
              <a:gd name="adj1" fmla="val 50000"/>
              <a:gd name="adj2" fmla="val 4449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DFB987-7CF3-F49E-DC2E-8385114FF963}"/>
              </a:ext>
            </a:extLst>
          </p:cNvPr>
          <p:cNvSpPr/>
          <p:nvPr/>
        </p:nvSpPr>
        <p:spPr>
          <a:xfrm>
            <a:off x="6637607" y="1221643"/>
            <a:ext cx="1938221" cy="12114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8450B4-302E-937B-C9B9-77891339478D}"/>
              </a:ext>
            </a:extLst>
          </p:cNvPr>
          <p:cNvSpPr txBox="1"/>
          <p:nvPr/>
        </p:nvSpPr>
        <p:spPr>
          <a:xfrm>
            <a:off x="6806037" y="1388887"/>
            <a:ext cx="1512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 timm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602440-E49A-365E-B042-9F0719D35880}"/>
              </a:ext>
            </a:extLst>
          </p:cNvPr>
          <p:cNvSpPr/>
          <p:nvPr/>
        </p:nvSpPr>
        <p:spPr>
          <a:xfrm>
            <a:off x="7261932" y="3389504"/>
            <a:ext cx="2760958" cy="77937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1880FD-2B2E-2F6F-A77E-2D5BCF24E77B}"/>
              </a:ext>
            </a:extLst>
          </p:cNvPr>
          <p:cNvSpPr txBox="1"/>
          <p:nvPr/>
        </p:nvSpPr>
        <p:spPr>
          <a:xfrm>
            <a:off x="7355158" y="3497801"/>
            <a:ext cx="2667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 av sågad var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E4E011E-6DCA-9904-53AD-D263C00B522B}"/>
              </a:ext>
            </a:extLst>
          </p:cNvPr>
          <p:cNvSpPr/>
          <p:nvPr/>
        </p:nvSpPr>
        <p:spPr>
          <a:xfrm>
            <a:off x="2686718" y="4207081"/>
            <a:ext cx="2338437" cy="93733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A0DD18-D682-5D88-AD36-6A7B1AEB8CD5}"/>
              </a:ext>
            </a:extLst>
          </p:cNvPr>
          <p:cNvSpPr txBox="1"/>
          <p:nvPr/>
        </p:nvSpPr>
        <p:spPr>
          <a:xfrm>
            <a:off x="2785230" y="4335180"/>
            <a:ext cx="2166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att använd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38B5185-B2D5-3C25-E50A-1C1B34B2CC30}"/>
              </a:ext>
            </a:extLst>
          </p:cNvPr>
          <p:cNvCxnSpPr>
            <a:cxnSpLocks/>
          </p:cNvCxnSpPr>
          <p:nvPr/>
        </p:nvCxnSpPr>
        <p:spPr>
          <a:xfrm flipH="1">
            <a:off x="5136793" y="3712628"/>
            <a:ext cx="2020153" cy="74749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D3D24B2-3ECC-A01D-3EF6-2611EF2A28B9}"/>
              </a:ext>
            </a:extLst>
          </p:cNvPr>
          <p:cNvSpPr txBox="1"/>
          <p:nvPr/>
        </p:nvSpPr>
        <p:spPr>
          <a:xfrm>
            <a:off x="9090733" y="5976437"/>
            <a:ext cx="1892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ra länd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3E2A58C-3F82-713F-6003-AF65F6D88BF9}"/>
              </a:ext>
            </a:extLst>
          </p:cNvPr>
          <p:cNvSpPr/>
          <p:nvPr/>
        </p:nvSpPr>
        <p:spPr>
          <a:xfrm>
            <a:off x="9046563" y="5877018"/>
            <a:ext cx="1696891" cy="585926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FBBDCB2-79BB-E066-0429-07D7A010B174}"/>
              </a:ext>
            </a:extLst>
          </p:cNvPr>
          <p:cNvSpPr txBox="1"/>
          <p:nvPr/>
        </p:nvSpPr>
        <p:spPr>
          <a:xfrm rot="4065960">
            <a:off x="9366058" y="4729617"/>
            <a:ext cx="125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xport av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C8814A-53AA-C136-8872-DB20F61B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676A6265-E1BD-BDCE-41D9-8D127E5BB5F8}"/>
              </a:ext>
            </a:extLst>
          </p:cNvPr>
          <p:cNvSpPr/>
          <p:nvPr/>
        </p:nvSpPr>
        <p:spPr>
          <a:xfrm rot="4081407">
            <a:off x="8585267" y="4889900"/>
            <a:ext cx="1429197" cy="544532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AD1D8EE-FAE8-6281-A61F-9AADEDE686B8}"/>
              </a:ext>
            </a:extLst>
          </p:cNvPr>
          <p:cNvSpPr/>
          <p:nvPr/>
        </p:nvSpPr>
        <p:spPr>
          <a:xfrm>
            <a:off x="1086355" y="5892367"/>
            <a:ext cx="2338437" cy="6516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AC5AE66-D753-0289-325E-1495B7971359}"/>
              </a:ext>
            </a:extLst>
          </p:cNvPr>
          <p:cNvSpPr txBox="1"/>
          <p:nvPr/>
        </p:nvSpPr>
        <p:spPr>
          <a:xfrm>
            <a:off x="1086354" y="5892367"/>
            <a:ext cx="2338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till nya byggnader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A3C09AF-9647-DB79-D44B-8F4807373561}"/>
              </a:ext>
            </a:extLst>
          </p:cNvPr>
          <p:cNvCxnSpPr>
            <a:cxnSpLocks/>
          </p:cNvCxnSpPr>
          <p:nvPr/>
        </p:nvCxnSpPr>
        <p:spPr>
          <a:xfrm flipH="1">
            <a:off x="2584247" y="5205175"/>
            <a:ext cx="532660" cy="6486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7EA354-EBFB-8551-FE25-421011FD5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0197" y="3151085"/>
          <a:ext cx="319280" cy="89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7EA354-EBFB-8551-FE25-421011FD5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0197" y="3151085"/>
                        <a:ext cx="319280" cy="89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5BF755-AF32-AB1B-CB15-93EF764ED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032" y="4629410"/>
          <a:ext cx="3492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5BF755-AF32-AB1B-CB15-93EF764ED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72032" y="4629410"/>
                        <a:ext cx="3492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D98A20-1764-0B59-A28B-46FDA93FE5C5}"/>
              </a:ext>
            </a:extLst>
          </p:cNvPr>
          <p:cNvCxnSpPr>
            <a:cxnSpLocks/>
          </p:cNvCxnSpPr>
          <p:nvPr/>
        </p:nvCxnSpPr>
        <p:spPr>
          <a:xfrm flipH="1">
            <a:off x="810486" y="4681261"/>
            <a:ext cx="1773761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>
            <a:extLst>
              <a:ext uri="{FF2B5EF4-FFF2-40B4-BE49-F238E27FC236}">
                <a16:creationId xmlns:a16="http://schemas.microsoft.com/office/drawing/2014/main" id="{068EEAB9-542B-483D-D68B-11C1445B791B}"/>
              </a:ext>
            </a:extLst>
          </p:cNvPr>
          <p:cNvSpPr/>
          <p:nvPr/>
        </p:nvSpPr>
        <p:spPr>
          <a:xfrm>
            <a:off x="5663953" y="3151085"/>
            <a:ext cx="798992" cy="8997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8329EB4-E8C5-E56D-0236-C2D1758235D2}"/>
              </a:ext>
            </a:extLst>
          </p:cNvPr>
          <p:cNvSpPr/>
          <p:nvPr/>
        </p:nvSpPr>
        <p:spPr>
          <a:xfrm>
            <a:off x="8242915" y="4653007"/>
            <a:ext cx="798992" cy="89978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CF1EB35-4E40-C9EB-2AE6-434C79C30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829" y="5211712"/>
          <a:ext cx="250781" cy="64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CF1EB35-4E40-C9EB-2AE6-434C79C303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1829" y="5211712"/>
                        <a:ext cx="250781" cy="64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22E997E-B439-663B-6209-85150EDB6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477" y="4012014"/>
          <a:ext cx="250781" cy="64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22E997E-B439-663B-6209-85150EDB6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0477" y="4012014"/>
                        <a:ext cx="250781" cy="64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077BBC8-FD14-5E0B-4394-C4CEF49F513D}"/>
              </a:ext>
            </a:extLst>
          </p:cNvPr>
          <p:cNvSpPr txBox="1"/>
          <p:nvPr/>
        </p:nvSpPr>
        <p:spPr>
          <a:xfrm>
            <a:off x="3413036" y="6007950"/>
            <a:ext cx="37439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.3 M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 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35F503-389E-ED3D-9A90-251BFD5ADEA4}"/>
              </a:ext>
            </a:extLst>
          </p:cNvPr>
          <p:cNvSpPr txBox="1"/>
          <p:nvPr/>
        </p:nvSpPr>
        <p:spPr>
          <a:xfrm>
            <a:off x="10022889" y="3501598"/>
            <a:ext cx="17543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9 M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69551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44F6F7-F5C3-2771-B64D-462692FC9C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E0612F-6E21-0DA2-974E-0E2B5F8AD638}"/>
              </a:ext>
            </a:extLst>
          </p:cNvPr>
          <p:cNvSpPr txBox="1"/>
          <p:nvPr/>
        </p:nvSpPr>
        <p:spPr>
          <a:xfrm>
            <a:off x="1291079" y="3297039"/>
            <a:ext cx="1044734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OBS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0" u="none" strike="noStrike" kern="1200" cap="none" spc="0" normalizeH="0" baseline="0" noProof="0" dirty="0">
                <a:ln>
                  <a:noFill/>
                </a:ln>
                <a:solidFill>
                  <a:srgbClr val="6E6F64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Av de sågade barrträvaror som Sverige i medeltal producerat de senaste 10 åren, </a:t>
            </a: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förbrukade vi inom landet mindre än en tolftedel till nya byggnader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600" b="1" i="0" u="none" strike="noStrike" kern="1200" cap="none" spc="0" normalizeH="0" baseline="0" noProof="0" dirty="0">
              <a:ln>
                <a:noFill/>
              </a:ln>
              <a:solidFill>
                <a:srgbClr val="6E6F64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282D0A-B3B4-1C34-19E7-6A152DA9D562}"/>
              </a:ext>
            </a:extLst>
          </p:cNvPr>
          <p:cNvSpPr txBox="1"/>
          <p:nvPr/>
        </p:nvSpPr>
        <p:spPr>
          <a:xfrm>
            <a:off x="3833446" y="6159361"/>
            <a:ext cx="76434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ttps://www.svenskttra.se/trafakta/allmant-om-tra/fran-timmer-till-planka/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5A81F3-45E4-D7CE-3A50-3985E09C3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10544"/>
              </p:ext>
            </p:extLst>
          </p:nvPr>
        </p:nvGraphicFramePr>
        <p:xfrm>
          <a:off x="3005614" y="948382"/>
          <a:ext cx="7327994" cy="255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93480" progId="Equation.DSMT4">
                  <p:embed/>
                </p:oleObj>
              </mc:Choice>
              <mc:Fallback>
                <p:oleObj name="Equation" r:id="rId2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5614" y="948382"/>
                        <a:ext cx="7327994" cy="2552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3993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44F6F7-F5C3-2771-B64D-462692FC9C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E0612F-6E21-0DA2-974E-0E2B5F8AD638}"/>
              </a:ext>
            </a:extLst>
          </p:cNvPr>
          <p:cNvSpPr txBox="1"/>
          <p:nvPr/>
        </p:nvSpPr>
        <p:spPr>
          <a:xfrm>
            <a:off x="1133882" y="727285"/>
            <a:ext cx="10447344" cy="5940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råga: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Kommer framtida tillgång på trä att vara tillräcklig för byggnadsindustrins produktion?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Ett första </a:t>
            </a:r>
            <a:r>
              <a:rPr kumimoji="0" lang="sv-SE" sz="28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översiktligt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 svar: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Om vi i första hand använder Sveriges resurser för att satsa på nya byggnader, verkar inte tillgången till trä vara ett problem. </a:t>
            </a: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Orsak: 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Av de sågade barrträvaror som Sverige i medeltal producerat de senaste 10 åren, 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förbrukade vi inom landet mindre än en tolftedel till nya byggnader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600" b="1" i="0" u="none" strike="noStrike" kern="1200" cap="none" spc="0" normalizeH="0" baseline="0" noProof="0" dirty="0">
              <a:ln>
                <a:noFill/>
              </a:ln>
              <a:solidFill>
                <a:srgbClr val="6E6F64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282D0A-B3B4-1C34-19E7-6A152DA9D562}"/>
              </a:ext>
            </a:extLst>
          </p:cNvPr>
          <p:cNvSpPr txBox="1"/>
          <p:nvPr/>
        </p:nvSpPr>
        <p:spPr>
          <a:xfrm>
            <a:off x="3833446" y="6159361"/>
            <a:ext cx="76434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ttps://www.svenskttra.se/trafakta/allmant-om-tra/fran-timmer-till-planka/</a:t>
            </a:r>
          </a:p>
        </p:txBody>
      </p:sp>
    </p:spTree>
    <p:extLst>
      <p:ext uri="{BB962C8B-B14F-4D97-AF65-F5344CB8AC3E}">
        <p14:creationId xmlns:p14="http://schemas.microsoft.com/office/powerpoint/2010/main" val="40441417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14BA49E6-24E0-1DBA-C4D0-2B8161FF69B9}"/>
              </a:ext>
            </a:extLst>
          </p:cNvPr>
          <p:cNvSpPr/>
          <p:nvPr/>
        </p:nvSpPr>
        <p:spPr>
          <a:xfrm>
            <a:off x="7390414" y="2504821"/>
            <a:ext cx="1185413" cy="779373"/>
          </a:xfrm>
          <a:prstGeom prst="downArrow">
            <a:avLst>
              <a:gd name="adj1" fmla="val 50000"/>
              <a:gd name="adj2" fmla="val 4449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DFB987-7CF3-F49E-DC2E-8385114FF963}"/>
              </a:ext>
            </a:extLst>
          </p:cNvPr>
          <p:cNvSpPr/>
          <p:nvPr/>
        </p:nvSpPr>
        <p:spPr>
          <a:xfrm>
            <a:off x="6637607" y="1221643"/>
            <a:ext cx="1938221" cy="12114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8450B4-302E-937B-C9B9-77891339478D}"/>
              </a:ext>
            </a:extLst>
          </p:cNvPr>
          <p:cNvSpPr txBox="1"/>
          <p:nvPr/>
        </p:nvSpPr>
        <p:spPr>
          <a:xfrm>
            <a:off x="6806037" y="1388887"/>
            <a:ext cx="1512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 timm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602440-E49A-365E-B042-9F0719D35880}"/>
              </a:ext>
            </a:extLst>
          </p:cNvPr>
          <p:cNvSpPr/>
          <p:nvPr/>
        </p:nvSpPr>
        <p:spPr>
          <a:xfrm>
            <a:off x="7261932" y="3389504"/>
            <a:ext cx="2760958" cy="77937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1880FD-2B2E-2F6F-A77E-2D5BCF24E77B}"/>
              </a:ext>
            </a:extLst>
          </p:cNvPr>
          <p:cNvSpPr txBox="1"/>
          <p:nvPr/>
        </p:nvSpPr>
        <p:spPr>
          <a:xfrm>
            <a:off x="7355158" y="3497801"/>
            <a:ext cx="2667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 av sågad var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E4E011E-6DCA-9904-53AD-D263C00B522B}"/>
              </a:ext>
            </a:extLst>
          </p:cNvPr>
          <p:cNvSpPr/>
          <p:nvPr/>
        </p:nvSpPr>
        <p:spPr>
          <a:xfrm>
            <a:off x="2686718" y="4207081"/>
            <a:ext cx="2338437" cy="93733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A0DD18-D682-5D88-AD36-6A7B1AEB8CD5}"/>
              </a:ext>
            </a:extLst>
          </p:cNvPr>
          <p:cNvSpPr txBox="1"/>
          <p:nvPr/>
        </p:nvSpPr>
        <p:spPr>
          <a:xfrm>
            <a:off x="2785230" y="4335180"/>
            <a:ext cx="2166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att använd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38B5185-B2D5-3C25-E50A-1C1B34B2CC30}"/>
              </a:ext>
            </a:extLst>
          </p:cNvPr>
          <p:cNvCxnSpPr>
            <a:cxnSpLocks/>
          </p:cNvCxnSpPr>
          <p:nvPr/>
        </p:nvCxnSpPr>
        <p:spPr>
          <a:xfrm flipH="1">
            <a:off x="5136793" y="3712628"/>
            <a:ext cx="2020153" cy="74749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D3D24B2-3ECC-A01D-3EF6-2611EF2A28B9}"/>
              </a:ext>
            </a:extLst>
          </p:cNvPr>
          <p:cNvSpPr txBox="1"/>
          <p:nvPr/>
        </p:nvSpPr>
        <p:spPr>
          <a:xfrm>
            <a:off x="9090733" y="5976437"/>
            <a:ext cx="1892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ra länd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3E2A58C-3F82-713F-6003-AF65F6D88BF9}"/>
              </a:ext>
            </a:extLst>
          </p:cNvPr>
          <p:cNvSpPr/>
          <p:nvPr/>
        </p:nvSpPr>
        <p:spPr>
          <a:xfrm>
            <a:off x="9046563" y="5877018"/>
            <a:ext cx="1696891" cy="585926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FBBDCB2-79BB-E066-0429-07D7A010B174}"/>
              </a:ext>
            </a:extLst>
          </p:cNvPr>
          <p:cNvSpPr txBox="1"/>
          <p:nvPr/>
        </p:nvSpPr>
        <p:spPr>
          <a:xfrm rot="4065960">
            <a:off x="9366058" y="4729617"/>
            <a:ext cx="125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xport av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C8814A-53AA-C136-8872-DB20F61B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676A6265-E1BD-BDCE-41D9-8D127E5BB5F8}"/>
              </a:ext>
            </a:extLst>
          </p:cNvPr>
          <p:cNvSpPr/>
          <p:nvPr/>
        </p:nvSpPr>
        <p:spPr>
          <a:xfrm rot="4081407">
            <a:off x="8585267" y="4889900"/>
            <a:ext cx="1429197" cy="544532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AD1D8EE-FAE8-6281-A61F-9AADEDE686B8}"/>
              </a:ext>
            </a:extLst>
          </p:cNvPr>
          <p:cNvSpPr/>
          <p:nvPr/>
        </p:nvSpPr>
        <p:spPr>
          <a:xfrm>
            <a:off x="1086355" y="5892367"/>
            <a:ext cx="2338437" cy="6516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AC5AE66-D753-0289-325E-1495B7971359}"/>
              </a:ext>
            </a:extLst>
          </p:cNvPr>
          <p:cNvSpPr txBox="1"/>
          <p:nvPr/>
        </p:nvSpPr>
        <p:spPr>
          <a:xfrm>
            <a:off x="1086354" y="5892367"/>
            <a:ext cx="2338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till nya byggnader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A3C09AF-9647-DB79-D44B-8F4807373561}"/>
              </a:ext>
            </a:extLst>
          </p:cNvPr>
          <p:cNvCxnSpPr>
            <a:cxnSpLocks/>
          </p:cNvCxnSpPr>
          <p:nvPr/>
        </p:nvCxnSpPr>
        <p:spPr>
          <a:xfrm flipH="1">
            <a:off x="2584247" y="5205175"/>
            <a:ext cx="532660" cy="6486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7EA354-EBFB-8551-FE25-421011FD5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0197" y="3151085"/>
          <a:ext cx="319280" cy="89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7EA354-EBFB-8551-FE25-421011FD5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0197" y="3151085"/>
                        <a:ext cx="319280" cy="89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5BF755-AF32-AB1B-CB15-93EF764ED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032" y="4629410"/>
          <a:ext cx="3492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5BF755-AF32-AB1B-CB15-93EF764ED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72032" y="4629410"/>
                        <a:ext cx="3492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D98A20-1764-0B59-A28B-46FDA93FE5C5}"/>
              </a:ext>
            </a:extLst>
          </p:cNvPr>
          <p:cNvCxnSpPr>
            <a:cxnSpLocks/>
          </p:cNvCxnSpPr>
          <p:nvPr/>
        </p:nvCxnSpPr>
        <p:spPr>
          <a:xfrm flipH="1">
            <a:off x="810486" y="4681261"/>
            <a:ext cx="1773761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>
            <a:extLst>
              <a:ext uri="{FF2B5EF4-FFF2-40B4-BE49-F238E27FC236}">
                <a16:creationId xmlns:a16="http://schemas.microsoft.com/office/drawing/2014/main" id="{068EEAB9-542B-483D-D68B-11C1445B791B}"/>
              </a:ext>
            </a:extLst>
          </p:cNvPr>
          <p:cNvSpPr/>
          <p:nvPr/>
        </p:nvSpPr>
        <p:spPr>
          <a:xfrm>
            <a:off x="5663953" y="3151085"/>
            <a:ext cx="798992" cy="8997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8329EB4-E8C5-E56D-0236-C2D1758235D2}"/>
              </a:ext>
            </a:extLst>
          </p:cNvPr>
          <p:cNvSpPr/>
          <p:nvPr/>
        </p:nvSpPr>
        <p:spPr>
          <a:xfrm>
            <a:off x="8242915" y="4653007"/>
            <a:ext cx="798992" cy="89978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CF1EB35-4E40-C9EB-2AE6-434C79C30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829" y="5211712"/>
          <a:ext cx="250781" cy="64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CF1EB35-4E40-C9EB-2AE6-434C79C303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1829" y="5211712"/>
                        <a:ext cx="250781" cy="64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22E997E-B439-663B-6209-85150EDB6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477" y="4012014"/>
          <a:ext cx="250781" cy="64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22E997E-B439-663B-6209-85150EDB6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0477" y="4012014"/>
                        <a:ext cx="250781" cy="64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508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C4B31-A498-E2BE-F874-AA23F0A93E2C}"/>
              </a:ext>
            </a:extLst>
          </p:cNvPr>
          <p:cNvSpPr txBox="1"/>
          <p:nvPr/>
        </p:nvSpPr>
        <p:spPr>
          <a:xfrm>
            <a:off x="152574" y="483907"/>
            <a:ext cx="1035889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000" b="1" dirty="0">
                <a:solidFill>
                  <a:srgbClr val="FF0000"/>
                </a:solidFill>
              </a:rPr>
              <a:t>SAMMANFATTNING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000" b="1" dirty="0">
              <a:solidFill>
                <a:srgbClr val="FF0000"/>
              </a:solidFill>
            </a:endParaRPr>
          </a:p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dirty="0"/>
              <a:t>1. Tillgången till trä för byggande i Sverige under 2010-talet var mycket god.</a:t>
            </a:r>
          </a:p>
          <a:p>
            <a:endParaRPr lang="sv-SE" b="1" i="1" dirty="0"/>
          </a:p>
          <a:p>
            <a:r>
              <a:rPr lang="sv-SE" b="1" i="1" dirty="0"/>
              <a:t>2. Produktion per år av sågad vara var då ca 19 M m3. Av detta gick ca 1.3 M m3 till nybyggande. </a:t>
            </a:r>
          </a:p>
          <a:p>
            <a:endParaRPr lang="sv-SE" b="1" i="1" dirty="0"/>
          </a:p>
          <a:p>
            <a:r>
              <a:rPr lang="sv-SE" b="1" i="1" dirty="0"/>
              <a:t>3. Träförbrukningen vid nybyggande beror bl.a. av hustyper, storlek per hus samt antal byggda bostäder.</a:t>
            </a:r>
          </a:p>
          <a:p>
            <a:endParaRPr lang="sv-SE" b="1" i="1" dirty="0"/>
          </a:p>
          <a:p>
            <a:r>
              <a:rPr lang="sv-SE" b="1" i="1" dirty="0"/>
              <a:t>4. </a:t>
            </a:r>
            <a:r>
              <a:rPr lang="sv-SE" b="1" i="1" dirty="0" err="1"/>
              <a:t>Lohmanders</a:t>
            </a:r>
            <a:r>
              <a:rPr lang="sv-SE" b="1" i="1" dirty="0"/>
              <a:t> </a:t>
            </a:r>
            <a:r>
              <a:rPr lang="sv-SE" b="1" i="1" dirty="0" err="1"/>
              <a:t>ByggnadsFunktion</a:t>
            </a:r>
            <a:r>
              <a:rPr lang="sv-SE" b="1" i="1" dirty="0"/>
              <a:t>, LBF, förklarar byggandets variationer åren 1975 – 2021.                BNP, Befolkningsförändringar, byggkostnader samt tiden förklarar antalet byggda lägenheter olika år.</a:t>
            </a:r>
          </a:p>
          <a:p>
            <a:endParaRPr lang="sv-SE" b="1" i="1" dirty="0"/>
          </a:p>
          <a:p>
            <a:r>
              <a:rPr lang="sv-SE" b="1" i="1" dirty="0"/>
              <a:t>5. Prognoser för byggande fram till 2050, med LBF, visar hur byggsektorns aktivitetsnivå kan påverkas av ändrad BNP, befolkning och/eller byggkostnader.  </a:t>
            </a:r>
          </a:p>
          <a:p>
            <a:endParaRPr lang="sv-SE" b="1" i="1" dirty="0"/>
          </a:p>
          <a:p>
            <a:r>
              <a:rPr lang="sv-SE" b="1" i="1" dirty="0"/>
              <a:t>6. Byggandet kan ökas kraftigt om byggkostnaden kan sänkas, exempelvis genom förenklade byggregler, optimeringar av processer, materialval, etc. samt klimat och miljösubventioner.</a:t>
            </a:r>
          </a:p>
          <a:p>
            <a:endParaRPr lang="sv-SE" b="1" i="1" dirty="0"/>
          </a:p>
          <a:p>
            <a:r>
              <a:rPr lang="sv-SE" b="1" i="1" dirty="0"/>
              <a:t>7. Ökad produktion av trä för byggande kan erhållas via justerade skogsbruksmetoder.</a:t>
            </a:r>
          </a:p>
          <a:p>
            <a:endParaRPr lang="sv-SE" b="1" i="1" dirty="0"/>
          </a:p>
          <a:p>
            <a:r>
              <a:rPr lang="sv-SE" b="1" i="1" dirty="0"/>
              <a:t>8. Nya byggprojekt med Svenska Prefab-hus av trä bör starta i såväl Ukraina som i Turkiet och Syrien.</a:t>
            </a:r>
            <a:r>
              <a:rPr lang="sv-SE" sz="2000" b="1" i="1" dirty="0"/>
              <a:t> 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7E1E6F-46A0-DFA7-9F59-BC9E0CA2B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DD1E73-D5D1-B880-A289-CBE6BD6A741E}"/>
              </a:ext>
            </a:extLst>
          </p:cNvPr>
          <p:cNvSpPr/>
          <p:nvPr/>
        </p:nvSpPr>
        <p:spPr>
          <a:xfrm>
            <a:off x="903946" y="683263"/>
            <a:ext cx="405510" cy="5035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BB488A-1896-CF53-0E4E-70217E1896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1464" y="172761"/>
            <a:ext cx="1767962" cy="211766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EAA56D8-8828-016B-F3D3-5B9B5DADA6A1}"/>
              </a:ext>
            </a:extLst>
          </p:cNvPr>
          <p:cNvSpPr txBox="1"/>
          <p:nvPr/>
        </p:nvSpPr>
        <p:spPr>
          <a:xfrm>
            <a:off x="10169450" y="2399957"/>
            <a:ext cx="2339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Peter Lohmander </a:t>
            </a:r>
          </a:p>
          <a:p>
            <a:r>
              <a:rPr lang="en-US" b="1" i="1" dirty="0">
                <a:solidFill>
                  <a:srgbClr val="0070C0"/>
                </a:solidFill>
              </a:rPr>
              <a:t>Optimal Solution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4D4E3AE-6955-9A3F-01D8-AB16DCC4A102}"/>
              </a:ext>
            </a:extLst>
          </p:cNvPr>
          <p:cNvSpPr/>
          <p:nvPr/>
        </p:nvSpPr>
        <p:spPr>
          <a:xfrm>
            <a:off x="1451579" y="329307"/>
            <a:ext cx="2339186" cy="3809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084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14BA49E6-24E0-1DBA-C4D0-2B8161FF69B9}"/>
              </a:ext>
            </a:extLst>
          </p:cNvPr>
          <p:cNvSpPr/>
          <p:nvPr/>
        </p:nvSpPr>
        <p:spPr>
          <a:xfrm>
            <a:off x="7390414" y="2504821"/>
            <a:ext cx="1185413" cy="779373"/>
          </a:xfrm>
          <a:prstGeom prst="downArrow">
            <a:avLst>
              <a:gd name="adj1" fmla="val 50000"/>
              <a:gd name="adj2" fmla="val 4449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DFB987-7CF3-F49E-DC2E-8385114FF963}"/>
              </a:ext>
            </a:extLst>
          </p:cNvPr>
          <p:cNvSpPr/>
          <p:nvPr/>
        </p:nvSpPr>
        <p:spPr>
          <a:xfrm>
            <a:off x="6637607" y="1221643"/>
            <a:ext cx="1938221" cy="12114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8450B4-302E-937B-C9B9-77891339478D}"/>
              </a:ext>
            </a:extLst>
          </p:cNvPr>
          <p:cNvSpPr txBox="1"/>
          <p:nvPr/>
        </p:nvSpPr>
        <p:spPr>
          <a:xfrm>
            <a:off x="6806037" y="1388887"/>
            <a:ext cx="1512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 timm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602440-E49A-365E-B042-9F0719D35880}"/>
              </a:ext>
            </a:extLst>
          </p:cNvPr>
          <p:cNvSpPr/>
          <p:nvPr/>
        </p:nvSpPr>
        <p:spPr>
          <a:xfrm>
            <a:off x="7261932" y="3389504"/>
            <a:ext cx="2760958" cy="77937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1880FD-2B2E-2F6F-A77E-2D5BCF24E77B}"/>
              </a:ext>
            </a:extLst>
          </p:cNvPr>
          <p:cNvSpPr txBox="1"/>
          <p:nvPr/>
        </p:nvSpPr>
        <p:spPr>
          <a:xfrm>
            <a:off x="7355158" y="3497801"/>
            <a:ext cx="2667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 av sågad var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E4E011E-6DCA-9904-53AD-D263C00B522B}"/>
              </a:ext>
            </a:extLst>
          </p:cNvPr>
          <p:cNvSpPr/>
          <p:nvPr/>
        </p:nvSpPr>
        <p:spPr>
          <a:xfrm>
            <a:off x="2686718" y="4207081"/>
            <a:ext cx="2338437" cy="93733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A0DD18-D682-5D88-AD36-6A7B1AEB8CD5}"/>
              </a:ext>
            </a:extLst>
          </p:cNvPr>
          <p:cNvSpPr txBox="1"/>
          <p:nvPr/>
        </p:nvSpPr>
        <p:spPr>
          <a:xfrm>
            <a:off x="2785230" y="4335180"/>
            <a:ext cx="2166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att använd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38B5185-B2D5-3C25-E50A-1C1B34B2CC30}"/>
              </a:ext>
            </a:extLst>
          </p:cNvPr>
          <p:cNvCxnSpPr>
            <a:cxnSpLocks/>
          </p:cNvCxnSpPr>
          <p:nvPr/>
        </p:nvCxnSpPr>
        <p:spPr>
          <a:xfrm flipH="1">
            <a:off x="5136793" y="3712628"/>
            <a:ext cx="2020153" cy="74749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D3D24B2-3ECC-A01D-3EF6-2611EF2A28B9}"/>
              </a:ext>
            </a:extLst>
          </p:cNvPr>
          <p:cNvSpPr txBox="1"/>
          <p:nvPr/>
        </p:nvSpPr>
        <p:spPr>
          <a:xfrm>
            <a:off x="9090733" y="5976437"/>
            <a:ext cx="1892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ra länd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3E2A58C-3F82-713F-6003-AF65F6D88BF9}"/>
              </a:ext>
            </a:extLst>
          </p:cNvPr>
          <p:cNvSpPr/>
          <p:nvPr/>
        </p:nvSpPr>
        <p:spPr>
          <a:xfrm>
            <a:off x="9046563" y="5877018"/>
            <a:ext cx="1696891" cy="585926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DB0E338-237C-7BED-3C7E-76920CCC0CEB}"/>
              </a:ext>
            </a:extLst>
          </p:cNvPr>
          <p:cNvCxnSpPr>
            <a:cxnSpLocks/>
          </p:cNvCxnSpPr>
          <p:nvPr/>
        </p:nvCxnSpPr>
        <p:spPr>
          <a:xfrm flipH="1" flipV="1">
            <a:off x="5260640" y="4995222"/>
            <a:ext cx="3439692" cy="116588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FBBDCB2-79BB-E066-0429-07D7A010B174}"/>
              </a:ext>
            </a:extLst>
          </p:cNvPr>
          <p:cNvSpPr txBox="1"/>
          <p:nvPr/>
        </p:nvSpPr>
        <p:spPr>
          <a:xfrm rot="4065960">
            <a:off x="9366058" y="4729617"/>
            <a:ext cx="125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xport av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4F3D27D-AECE-584A-2A11-E5166405BDAF}"/>
              </a:ext>
            </a:extLst>
          </p:cNvPr>
          <p:cNvSpPr txBox="1"/>
          <p:nvPr/>
        </p:nvSpPr>
        <p:spPr>
          <a:xfrm rot="1107827">
            <a:off x="6043306" y="5197559"/>
            <a:ext cx="23420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Import av sågad vara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C8814A-53AA-C136-8872-DB20F61B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3416A873-E744-B92F-E239-2B8D53191786}"/>
              </a:ext>
            </a:extLst>
          </p:cNvPr>
          <p:cNvSpPr/>
          <p:nvPr/>
        </p:nvSpPr>
        <p:spPr>
          <a:xfrm>
            <a:off x="8712202" y="1521829"/>
            <a:ext cx="1429197" cy="93628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F821809F-252D-C9A9-25DC-10F2BD7CA2EE}"/>
              </a:ext>
            </a:extLst>
          </p:cNvPr>
          <p:cNvSpPr/>
          <p:nvPr/>
        </p:nvSpPr>
        <p:spPr>
          <a:xfrm rot="18628466" flipH="1" flipV="1">
            <a:off x="9580736" y="2544131"/>
            <a:ext cx="1402424" cy="2366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538D86-376D-5556-ABEE-EA657C7D810B}"/>
              </a:ext>
            </a:extLst>
          </p:cNvPr>
          <p:cNvSpPr txBox="1"/>
          <p:nvPr/>
        </p:nvSpPr>
        <p:spPr>
          <a:xfrm>
            <a:off x="8575828" y="1146705"/>
            <a:ext cx="1807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Timmerexpor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4B87CA-901F-F7A3-F174-B426BEE2040F}"/>
              </a:ext>
            </a:extLst>
          </p:cNvPr>
          <p:cNvSpPr txBox="1"/>
          <p:nvPr/>
        </p:nvSpPr>
        <p:spPr>
          <a:xfrm rot="18624917">
            <a:off x="9680304" y="2534657"/>
            <a:ext cx="184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Timmerimpor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6842F97-DF9D-526C-7E24-FF5BA4FFB741}"/>
              </a:ext>
            </a:extLst>
          </p:cNvPr>
          <p:cNvSpPr/>
          <p:nvPr/>
        </p:nvSpPr>
        <p:spPr>
          <a:xfrm>
            <a:off x="10438943" y="1020933"/>
            <a:ext cx="1550127" cy="951852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6D962B-5DDF-9847-67E3-C95DF5955593}"/>
              </a:ext>
            </a:extLst>
          </p:cNvPr>
          <p:cNvSpPr txBox="1"/>
          <p:nvPr/>
        </p:nvSpPr>
        <p:spPr>
          <a:xfrm>
            <a:off x="10517007" y="1150273"/>
            <a:ext cx="10353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ra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änd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676A6265-E1BD-BDCE-41D9-8D127E5BB5F8}"/>
              </a:ext>
            </a:extLst>
          </p:cNvPr>
          <p:cNvSpPr/>
          <p:nvPr/>
        </p:nvSpPr>
        <p:spPr>
          <a:xfrm rot="4081407">
            <a:off x="8585267" y="4889900"/>
            <a:ext cx="1429197" cy="544532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AD1D8EE-FAE8-6281-A61F-9AADEDE686B8}"/>
              </a:ext>
            </a:extLst>
          </p:cNvPr>
          <p:cNvSpPr/>
          <p:nvPr/>
        </p:nvSpPr>
        <p:spPr>
          <a:xfrm>
            <a:off x="1086355" y="5892367"/>
            <a:ext cx="2338437" cy="6516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AC5AE66-D753-0289-325E-1495B7971359}"/>
              </a:ext>
            </a:extLst>
          </p:cNvPr>
          <p:cNvSpPr txBox="1"/>
          <p:nvPr/>
        </p:nvSpPr>
        <p:spPr>
          <a:xfrm>
            <a:off x="1086354" y="5892367"/>
            <a:ext cx="2338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till nya byggnader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A3C09AF-9647-DB79-D44B-8F4807373561}"/>
              </a:ext>
            </a:extLst>
          </p:cNvPr>
          <p:cNvCxnSpPr>
            <a:cxnSpLocks/>
          </p:cNvCxnSpPr>
          <p:nvPr/>
        </p:nvCxnSpPr>
        <p:spPr>
          <a:xfrm flipH="1">
            <a:off x="2584247" y="5205175"/>
            <a:ext cx="532660" cy="6486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7EA354-EBFB-8551-FE25-421011FD5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0197" y="3151085"/>
          <a:ext cx="319280" cy="89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7EA354-EBFB-8551-FE25-421011FD5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0197" y="3151085"/>
                        <a:ext cx="319280" cy="89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5BF755-AF32-AB1B-CB15-93EF764ED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032" y="4629410"/>
          <a:ext cx="3492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5BF755-AF32-AB1B-CB15-93EF764ED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72032" y="4629410"/>
                        <a:ext cx="3492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D98A20-1764-0B59-A28B-46FDA93FE5C5}"/>
              </a:ext>
            </a:extLst>
          </p:cNvPr>
          <p:cNvCxnSpPr>
            <a:cxnSpLocks/>
          </p:cNvCxnSpPr>
          <p:nvPr/>
        </p:nvCxnSpPr>
        <p:spPr>
          <a:xfrm flipH="1">
            <a:off x="810486" y="4681261"/>
            <a:ext cx="1773761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>
            <a:extLst>
              <a:ext uri="{FF2B5EF4-FFF2-40B4-BE49-F238E27FC236}">
                <a16:creationId xmlns:a16="http://schemas.microsoft.com/office/drawing/2014/main" id="{068EEAB9-542B-483D-D68B-11C1445B791B}"/>
              </a:ext>
            </a:extLst>
          </p:cNvPr>
          <p:cNvSpPr/>
          <p:nvPr/>
        </p:nvSpPr>
        <p:spPr>
          <a:xfrm>
            <a:off x="5663953" y="3151085"/>
            <a:ext cx="798992" cy="8997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8329EB4-E8C5-E56D-0236-C2D1758235D2}"/>
              </a:ext>
            </a:extLst>
          </p:cNvPr>
          <p:cNvSpPr/>
          <p:nvPr/>
        </p:nvSpPr>
        <p:spPr>
          <a:xfrm>
            <a:off x="8242915" y="4653007"/>
            <a:ext cx="798992" cy="89978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CF1EB35-4E40-C9EB-2AE6-434C79C30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829" y="5211712"/>
          <a:ext cx="250781" cy="64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CF1EB35-4E40-C9EB-2AE6-434C79C303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1829" y="5211712"/>
                        <a:ext cx="250781" cy="64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22E997E-B439-663B-6209-85150EDB6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477" y="4012014"/>
          <a:ext cx="250781" cy="64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22E997E-B439-663B-6209-85150EDB6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0477" y="4012014"/>
                        <a:ext cx="250781" cy="64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8986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A59B3B-564C-EEF7-8796-8EB769757DBD}"/>
              </a:ext>
            </a:extLst>
          </p:cNvPr>
          <p:cNvSpPr/>
          <p:nvPr/>
        </p:nvSpPr>
        <p:spPr>
          <a:xfrm>
            <a:off x="1844572" y="1295797"/>
            <a:ext cx="3224577" cy="1909041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361689D0-D1BE-A931-C6FC-12D5EA3D7CFC}"/>
              </a:ext>
            </a:extLst>
          </p:cNvPr>
          <p:cNvSpPr/>
          <p:nvPr/>
        </p:nvSpPr>
        <p:spPr>
          <a:xfrm>
            <a:off x="5299839" y="1932166"/>
            <a:ext cx="1163106" cy="465717"/>
          </a:xfrm>
          <a:prstGeom prst="rightArrow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14BA49E6-24E0-1DBA-C4D0-2B8161FF69B9}"/>
              </a:ext>
            </a:extLst>
          </p:cNvPr>
          <p:cNvSpPr/>
          <p:nvPr/>
        </p:nvSpPr>
        <p:spPr>
          <a:xfrm>
            <a:off x="7390414" y="2504821"/>
            <a:ext cx="1185413" cy="779373"/>
          </a:xfrm>
          <a:prstGeom prst="downArrow">
            <a:avLst>
              <a:gd name="adj1" fmla="val 50000"/>
              <a:gd name="adj2" fmla="val 4449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DFB987-7CF3-F49E-DC2E-8385114FF963}"/>
              </a:ext>
            </a:extLst>
          </p:cNvPr>
          <p:cNvSpPr/>
          <p:nvPr/>
        </p:nvSpPr>
        <p:spPr>
          <a:xfrm>
            <a:off x="6637607" y="1221643"/>
            <a:ext cx="1938221" cy="12114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EFF35B-8C25-1AC4-45F3-4A2ED27540A4}"/>
              </a:ext>
            </a:extLst>
          </p:cNvPr>
          <p:cNvSpPr txBox="1"/>
          <p:nvPr/>
        </p:nvSpPr>
        <p:spPr>
          <a:xfrm>
            <a:off x="2012279" y="1473438"/>
            <a:ext cx="317221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Skogstillståndet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Skogsvårdslagen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Klimatpolitiken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Biodiversitetspolitiken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Ekonomiska förhållande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8450B4-302E-937B-C9B9-77891339478D}"/>
              </a:ext>
            </a:extLst>
          </p:cNvPr>
          <p:cNvSpPr txBox="1"/>
          <p:nvPr/>
        </p:nvSpPr>
        <p:spPr>
          <a:xfrm>
            <a:off x="6806037" y="1388887"/>
            <a:ext cx="1512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 timm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602440-E49A-365E-B042-9F0719D35880}"/>
              </a:ext>
            </a:extLst>
          </p:cNvPr>
          <p:cNvSpPr/>
          <p:nvPr/>
        </p:nvSpPr>
        <p:spPr>
          <a:xfrm>
            <a:off x="7261932" y="3389504"/>
            <a:ext cx="2760958" cy="77937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1880FD-2B2E-2F6F-A77E-2D5BCF24E77B}"/>
              </a:ext>
            </a:extLst>
          </p:cNvPr>
          <p:cNvSpPr txBox="1"/>
          <p:nvPr/>
        </p:nvSpPr>
        <p:spPr>
          <a:xfrm>
            <a:off x="7355158" y="3497801"/>
            <a:ext cx="2667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 av sågad var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E4E011E-6DCA-9904-53AD-D263C00B522B}"/>
              </a:ext>
            </a:extLst>
          </p:cNvPr>
          <p:cNvSpPr/>
          <p:nvPr/>
        </p:nvSpPr>
        <p:spPr>
          <a:xfrm>
            <a:off x="2686718" y="4207081"/>
            <a:ext cx="2338437" cy="93733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A0DD18-D682-5D88-AD36-6A7B1AEB8CD5}"/>
              </a:ext>
            </a:extLst>
          </p:cNvPr>
          <p:cNvSpPr txBox="1"/>
          <p:nvPr/>
        </p:nvSpPr>
        <p:spPr>
          <a:xfrm>
            <a:off x="2785230" y="4335180"/>
            <a:ext cx="2166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att använd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0B24BF2B-D854-181E-DDEB-BE3D33D3674F}"/>
              </a:ext>
            </a:extLst>
          </p:cNvPr>
          <p:cNvSpPr/>
          <p:nvPr/>
        </p:nvSpPr>
        <p:spPr>
          <a:xfrm flipH="1">
            <a:off x="5260636" y="1427833"/>
            <a:ext cx="1240596" cy="391054"/>
          </a:xfrm>
          <a:prstGeom prst="rightArrow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38B5185-B2D5-3C25-E50A-1C1B34B2CC30}"/>
              </a:ext>
            </a:extLst>
          </p:cNvPr>
          <p:cNvCxnSpPr>
            <a:cxnSpLocks/>
          </p:cNvCxnSpPr>
          <p:nvPr/>
        </p:nvCxnSpPr>
        <p:spPr>
          <a:xfrm flipH="1">
            <a:off x="5136793" y="3712628"/>
            <a:ext cx="2020153" cy="74749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D3D24B2-3ECC-A01D-3EF6-2611EF2A28B9}"/>
              </a:ext>
            </a:extLst>
          </p:cNvPr>
          <p:cNvSpPr txBox="1"/>
          <p:nvPr/>
        </p:nvSpPr>
        <p:spPr>
          <a:xfrm>
            <a:off x="9090733" y="5976437"/>
            <a:ext cx="1892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ra länd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3E2A58C-3F82-713F-6003-AF65F6D88BF9}"/>
              </a:ext>
            </a:extLst>
          </p:cNvPr>
          <p:cNvSpPr/>
          <p:nvPr/>
        </p:nvSpPr>
        <p:spPr>
          <a:xfrm>
            <a:off x="9046563" y="5877018"/>
            <a:ext cx="1696891" cy="585926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DB0E338-237C-7BED-3C7E-76920CCC0CEB}"/>
              </a:ext>
            </a:extLst>
          </p:cNvPr>
          <p:cNvCxnSpPr>
            <a:cxnSpLocks/>
          </p:cNvCxnSpPr>
          <p:nvPr/>
        </p:nvCxnSpPr>
        <p:spPr>
          <a:xfrm flipH="1" flipV="1">
            <a:off x="5260640" y="4995222"/>
            <a:ext cx="3439692" cy="116588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FBBDCB2-79BB-E066-0429-07D7A010B174}"/>
              </a:ext>
            </a:extLst>
          </p:cNvPr>
          <p:cNvSpPr txBox="1"/>
          <p:nvPr/>
        </p:nvSpPr>
        <p:spPr>
          <a:xfrm rot="4065960">
            <a:off x="9366058" y="4729617"/>
            <a:ext cx="125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xport av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4F3D27D-AECE-584A-2A11-E5166405BDAF}"/>
              </a:ext>
            </a:extLst>
          </p:cNvPr>
          <p:cNvSpPr txBox="1"/>
          <p:nvPr/>
        </p:nvSpPr>
        <p:spPr>
          <a:xfrm rot="1107827">
            <a:off x="6043306" y="5197559"/>
            <a:ext cx="23420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mport av sågad vara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C8814A-53AA-C136-8872-DB20F61B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3416A873-E744-B92F-E239-2B8D53191786}"/>
              </a:ext>
            </a:extLst>
          </p:cNvPr>
          <p:cNvSpPr/>
          <p:nvPr/>
        </p:nvSpPr>
        <p:spPr>
          <a:xfrm>
            <a:off x="8712202" y="1521829"/>
            <a:ext cx="1429197" cy="93628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F821809F-252D-C9A9-25DC-10F2BD7CA2EE}"/>
              </a:ext>
            </a:extLst>
          </p:cNvPr>
          <p:cNvSpPr/>
          <p:nvPr/>
        </p:nvSpPr>
        <p:spPr>
          <a:xfrm rot="18628466" flipH="1" flipV="1">
            <a:off x="9580736" y="2544131"/>
            <a:ext cx="1402424" cy="2366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538D86-376D-5556-ABEE-EA657C7D810B}"/>
              </a:ext>
            </a:extLst>
          </p:cNvPr>
          <p:cNvSpPr txBox="1"/>
          <p:nvPr/>
        </p:nvSpPr>
        <p:spPr>
          <a:xfrm>
            <a:off x="8575828" y="1146705"/>
            <a:ext cx="1807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immerexpor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4B87CA-901F-F7A3-F174-B426BEE2040F}"/>
              </a:ext>
            </a:extLst>
          </p:cNvPr>
          <p:cNvSpPr txBox="1"/>
          <p:nvPr/>
        </p:nvSpPr>
        <p:spPr>
          <a:xfrm rot="18624917">
            <a:off x="9680304" y="2534657"/>
            <a:ext cx="184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immerimpor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6842F97-DF9D-526C-7E24-FF5BA4FFB741}"/>
              </a:ext>
            </a:extLst>
          </p:cNvPr>
          <p:cNvSpPr/>
          <p:nvPr/>
        </p:nvSpPr>
        <p:spPr>
          <a:xfrm>
            <a:off x="10438943" y="1020933"/>
            <a:ext cx="1550127" cy="951852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6D962B-5DDF-9847-67E3-C95DF5955593}"/>
              </a:ext>
            </a:extLst>
          </p:cNvPr>
          <p:cNvSpPr txBox="1"/>
          <p:nvPr/>
        </p:nvSpPr>
        <p:spPr>
          <a:xfrm>
            <a:off x="10517007" y="1150273"/>
            <a:ext cx="10353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ra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änd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676A6265-E1BD-BDCE-41D9-8D127E5BB5F8}"/>
              </a:ext>
            </a:extLst>
          </p:cNvPr>
          <p:cNvSpPr/>
          <p:nvPr/>
        </p:nvSpPr>
        <p:spPr>
          <a:xfrm rot="4081407">
            <a:off x="8585267" y="4889900"/>
            <a:ext cx="1429197" cy="544532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AD1D8EE-FAE8-6281-A61F-9AADEDE686B8}"/>
              </a:ext>
            </a:extLst>
          </p:cNvPr>
          <p:cNvSpPr/>
          <p:nvPr/>
        </p:nvSpPr>
        <p:spPr>
          <a:xfrm>
            <a:off x="1086355" y="5892367"/>
            <a:ext cx="2338437" cy="6516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AC5AE66-D753-0289-325E-1495B7971359}"/>
              </a:ext>
            </a:extLst>
          </p:cNvPr>
          <p:cNvSpPr txBox="1"/>
          <p:nvPr/>
        </p:nvSpPr>
        <p:spPr>
          <a:xfrm>
            <a:off x="1086354" y="5892367"/>
            <a:ext cx="2338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till nya byggnader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A3C09AF-9647-DB79-D44B-8F4807373561}"/>
              </a:ext>
            </a:extLst>
          </p:cNvPr>
          <p:cNvCxnSpPr>
            <a:cxnSpLocks/>
          </p:cNvCxnSpPr>
          <p:nvPr/>
        </p:nvCxnSpPr>
        <p:spPr>
          <a:xfrm flipH="1">
            <a:off x="2584247" y="5205175"/>
            <a:ext cx="532660" cy="6486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7EA354-EBFB-8551-FE25-421011FD5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0197" y="3151085"/>
          <a:ext cx="319280" cy="89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7EA354-EBFB-8551-FE25-421011FD5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0197" y="3151085"/>
                        <a:ext cx="319280" cy="89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5BF755-AF32-AB1B-CB15-93EF764ED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032" y="4629410"/>
          <a:ext cx="3492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5BF755-AF32-AB1B-CB15-93EF764ED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72032" y="4629410"/>
                        <a:ext cx="3492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5D98A20-1764-0B59-A28B-46FDA93FE5C5}"/>
              </a:ext>
            </a:extLst>
          </p:cNvPr>
          <p:cNvCxnSpPr>
            <a:cxnSpLocks/>
          </p:cNvCxnSpPr>
          <p:nvPr/>
        </p:nvCxnSpPr>
        <p:spPr>
          <a:xfrm flipH="1">
            <a:off x="810486" y="4681261"/>
            <a:ext cx="1773761" cy="0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>
            <a:extLst>
              <a:ext uri="{FF2B5EF4-FFF2-40B4-BE49-F238E27FC236}">
                <a16:creationId xmlns:a16="http://schemas.microsoft.com/office/drawing/2014/main" id="{068EEAB9-542B-483D-D68B-11C1445B791B}"/>
              </a:ext>
            </a:extLst>
          </p:cNvPr>
          <p:cNvSpPr/>
          <p:nvPr/>
        </p:nvSpPr>
        <p:spPr>
          <a:xfrm>
            <a:off x="5663953" y="3151085"/>
            <a:ext cx="798992" cy="8997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8329EB4-E8C5-E56D-0236-C2D1758235D2}"/>
              </a:ext>
            </a:extLst>
          </p:cNvPr>
          <p:cNvSpPr/>
          <p:nvPr/>
        </p:nvSpPr>
        <p:spPr>
          <a:xfrm>
            <a:off x="8242915" y="4653007"/>
            <a:ext cx="798992" cy="89978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CF1EB35-4E40-C9EB-2AE6-434C79C303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829" y="5211712"/>
          <a:ext cx="250781" cy="64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CF1EB35-4E40-C9EB-2AE6-434C79C303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1829" y="5211712"/>
                        <a:ext cx="250781" cy="64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22E997E-B439-663B-6209-85150EDB6F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477" y="4012014"/>
          <a:ext cx="250781" cy="64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22E997E-B439-663B-6209-85150EDB6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0477" y="4012014"/>
                        <a:ext cx="250781" cy="64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8899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C4B31-A498-E2BE-F874-AA23F0A93E2C}"/>
              </a:ext>
            </a:extLst>
          </p:cNvPr>
          <p:cNvSpPr txBox="1"/>
          <p:nvPr/>
        </p:nvSpPr>
        <p:spPr>
          <a:xfrm>
            <a:off x="1291078" y="798972"/>
            <a:ext cx="10465493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Kommer framtida tillgång på trä att vara tillräcklig för byggnadsindustrins produktion?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ör att besvara den frågan </a:t>
            </a:r>
            <a:r>
              <a:rPr kumimoji="0" lang="sv-SE" sz="40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rundligt</a:t>
            </a: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krävs bl.a. svar på följande fråga:</a:t>
            </a: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u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ång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ägenhet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komm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t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a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under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ramtid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eriod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?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ör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tt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vara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å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den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rågan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kan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vi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undersöka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öljande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: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u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ång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ägenhet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a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t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under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idigar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å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?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ad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åverka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tale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d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ägenhet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t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iss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å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?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Kan vi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å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någo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ät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ör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rimlig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rognos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öv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ramtid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and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?</a:t>
            </a:r>
          </a:p>
          <a:p>
            <a:pPr marR="0" lvl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  <a:p>
            <a:pPr marR="0" lvl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="1" i="1" u="sng" dirty="0" err="1">
                <a:solidFill>
                  <a:srgbClr val="FF0000"/>
                </a:solidFill>
                <a:latin typeface="Gill Sans MT" panose="020B0502020104020203"/>
              </a:rPr>
              <a:t>Dessutom</a:t>
            </a:r>
            <a:r>
              <a:rPr lang="en-US" sz="2400" b="1" i="1" u="sng" dirty="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400" b="1" i="1" u="sng" dirty="0" err="1">
                <a:solidFill>
                  <a:srgbClr val="FF0000"/>
                </a:solidFill>
                <a:latin typeface="Gill Sans MT" panose="020B0502020104020203"/>
              </a:rPr>
              <a:t>bör</a:t>
            </a:r>
            <a:r>
              <a:rPr lang="en-US" sz="2400" b="1" i="1" u="sng" dirty="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400" b="1" i="1" u="sng" dirty="0" err="1">
                <a:solidFill>
                  <a:srgbClr val="FF0000"/>
                </a:solidFill>
                <a:latin typeface="Gill Sans MT" panose="020B0502020104020203"/>
              </a:rPr>
              <a:t>följande</a:t>
            </a:r>
            <a:r>
              <a:rPr lang="en-US" sz="2400" b="1" i="1" u="sng" dirty="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400" b="1" i="1" u="sng" dirty="0" err="1">
                <a:solidFill>
                  <a:srgbClr val="FF0000"/>
                </a:solidFill>
                <a:latin typeface="Gill Sans MT" panose="020B0502020104020203"/>
              </a:rPr>
              <a:t>frågor</a:t>
            </a:r>
            <a:r>
              <a:rPr lang="en-US" sz="2400" b="1" i="1" u="sng" dirty="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400" b="1" i="1" u="sng" dirty="0" err="1">
                <a:solidFill>
                  <a:srgbClr val="FF0000"/>
                </a:solidFill>
                <a:latin typeface="Gill Sans MT" panose="020B0502020104020203"/>
              </a:rPr>
              <a:t>besvaras</a:t>
            </a:r>
            <a:r>
              <a:rPr lang="en-US" sz="2400" b="1" i="1" u="sng" dirty="0">
                <a:solidFill>
                  <a:srgbClr val="FF0000"/>
                </a:solidFill>
                <a:latin typeface="Gill Sans MT" panose="020B0502020104020203"/>
              </a:rPr>
              <a:t>:</a:t>
            </a:r>
            <a:endParaRPr kumimoji="0" lang="en-US" sz="2400" b="1" i="1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ur kommer framtida skogsproduktion (av timmer) att utvecklas?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ur kommer framtida sågverksproduktion (av sågad vara) att utvecklas?</a:t>
            </a:r>
          </a:p>
          <a:p>
            <a:pPr marL="285750" marR="0" lvl="0" indent="-2857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7E1E6F-46A0-DFA7-9F59-BC9E0CA2B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41864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D5BE5FEA-9FC2-3586-CB97-7E926C06EF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643115"/>
              </p:ext>
            </p:extLst>
          </p:nvPr>
        </p:nvGraphicFramePr>
        <p:xfrm>
          <a:off x="1562470" y="638507"/>
          <a:ext cx="9703293" cy="51941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DB48D95-1637-3DE9-DF18-0E3F66C0927F}"/>
              </a:ext>
            </a:extLst>
          </p:cNvPr>
          <p:cNvSpPr txBox="1"/>
          <p:nvPr/>
        </p:nvSpPr>
        <p:spPr>
          <a:xfrm>
            <a:off x="2139518" y="6054571"/>
            <a:ext cx="5120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partments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inished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in Sweden (Source: SCB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55B1CE-78BF-2A8F-A35B-366D26846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8196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F0E7D1-C7DF-03F5-82A2-FD3AC0ADD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38E1FC-C261-E054-6428-7CBC4BE363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69" y="169980"/>
            <a:ext cx="9716271" cy="602994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4B25AE9-9A81-29D2-1E57-FF9A596DB3B0}"/>
              </a:ext>
            </a:extLst>
          </p:cNvPr>
          <p:cNvSpPr txBox="1"/>
          <p:nvPr/>
        </p:nvSpPr>
        <p:spPr>
          <a:xfrm>
            <a:off x="480060" y="6199926"/>
            <a:ext cx="9144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https://stockholmshandelskammare.se/stockholmsbarometer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F63474-0BE4-5343-3E61-4F200BF4DA2C}"/>
              </a:ext>
            </a:extLst>
          </p:cNvPr>
          <p:cNvSpPr txBox="1"/>
          <p:nvPr/>
        </p:nvSpPr>
        <p:spPr>
          <a:xfrm rot="16659569">
            <a:off x="8035000" y="2645539"/>
            <a:ext cx="563186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solidFill>
                  <a:srgbClr val="FF0000"/>
                </a:solidFill>
                <a:highlight>
                  <a:srgbClr val="FFFF00"/>
                </a:highlight>
              </a:rPr>
              <a:t>”Stämningsläget” i  </a:t>
            </a:r>
          </a:p>
          <a:p>
            <a:r>
              <a:rPr lang="sv-SE" sz="3200" b="1" dirty="0">
                <a:solidFill>
                  <a:srgbClr val="FF0000"/>
                </a:solidFill>
                <a:highlight>
                  <a:srgbClr val="FFFF00"/>
                </a:highlight>
              </a:rPr>
              <a:t>byggbranschen i Stockholm:</a:t>
            </a:r>
          </a:p>
          <a:p>
            <a:r>
              <a:rPr lang="sv-SE" sz="3200" b="1" dirty="0">
                <a:solidFill>
                  <a:srgbClr val="FF0000"/>
                </a:solidFill>
                <a:highlight>
                  <a:srgbClr val="FFFF00"/>
                </a:highlight>
              </a:rPr>
              <a:t> Vad säger det?</a:t>
            </a:r>
            <a:endParaRPr lang="en-US" sz="3200" b="1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989486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22AD2A-B2D0-590A-5F39-A49124CD0ED7}"/>
              </a:ext>
            </a:extLst>
          </p:cNvPr>
          <p:cNvSpPr txBox="1"/>
          <p:nvPr/>
        </p:nvSpPr>
        <p:spPr>
          <a:xfrm>
            <a:off x="480060" y="798973"/>
            <a:ext cx="10922937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åt oss göra en saklig analys!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latin typeface="Gill Sans MT" panose="020B0502020104020203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i formulerar några hypoteser.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solidFill>
                <a:prstClr val="black"/>
              </a:solidFill>
              <a:latin typeface="Gill Sans MT" panose="020B0502020104020203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ilka faktorer kan förväntas påverka antalet lägenheter som byggs?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NP (+)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kostnad per lägenhet (-)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efolkningens storlek (+)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efolkningens tillväxt (+)</a:t>
            </a: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F0E7D1-C7DF-03F5-82A2-FD3AC0ADD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74936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22AD2A-B2D0-590A-5F39-A49124CD0ED7}"/>
              </a:ext>
            </a:extLst>
          </p:cNvPr>
          <p:cNvSpPr txBox="1"/>
          <p:nvPr/>
        </p:nvSpPr>
        <p:spPr>
          <a:xfrm>
            <a:off x="1047177" y="1424124"/>
            <a:ext cx="9697447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u="sng" dirty="0">
                <a:solidFill>
                  <a:prstClr val="black"/>
                </a:solidFill>
                <a:latin typeface="Gill Sans MT" panose="020B0502020104020203"/>
              </a:rPr>
              <a:t>B</a:t>
            </a:r>
            <a:r>
              <a:rPr kumimoji="0" lang="sv-SE" sz="28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yggande</a:t>
            </a:r>
            <a:r>
              <a:rPr kumimoji="0" lang="sv-SE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i Sverige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eter </a:t>
            </a:r>
            <a:r>
              <a:rPr kumimoji="0" lang="sv-SE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Lohmanders</a:t>
            </a: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 Byggnadsfunktion 2023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1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= Ny förklaringsmodell för bostadsbyggande med statistisk analys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örklaringsmodellen grundas på bostadsbyggandets beroende av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NP, byggkostnad per lägenhet, befolkningsstorlek,  befolkningstillväxt</a:t>
            </a:r>
            <a:r>
              <a:rPr lang="sv-SE" sz="2400" b="1" dirty="0">
                <a:solidFill>
                  <a:prstClr val="black"/>
                </a:solidFill>
                <a:latin typeface="Gill Sans MT" panose="020B0502020104020203"/>
              </a:rPr>
              <a:t> samt en </a:t>
            </a:r>
            <a:r>
              <a:rPr lang="sv-SE" sz="2400" b="1" dirty="0" err="1">
                <a:solidFill>
                  <a:srgbClr val="FF0000"/>
                </a:solidFill>
                <a:latin typeface="Gill Sans MT" panose="020B0502020104020203"/>
              </a:rPr>
              <a:t>tidstrend</a:t>
            </a:r>
            <a:r>
              <a:rPr lang="sv-SE" sz="2400" b="1" dirty="0">
                <a:solidFill>
                  <a:prstClr val="black"/>
                </a:solidFill>
                <a:latin typeface="Gill Sans MT" panose="020B0502020104020203"/>
              </a:rPr>
              <a:t>.</a:t>
            </a: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EB5724-D2CC-64BF-05B8-156B910F3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5152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22AD2A-B2D0-590A-5F39-A49124CD0ED7}"/>
              </a:ext>
            </a:extLst>
          </p:cNvPr>
          <p:cNvSpPr txBox="1"/>
          <p:nvPr/>
        </p:nvSpPr>
        <p:spPr>
          <a:xfrm>
            <a:off x="1047177" y="1424124"/>
            <a:ext cx="969744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eter </a:t>
            </a:r>
            <a:r>
              <a:rPr kumimoji="0" lang="sv-SE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Lohmanders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 Byggnadsfunktion 2023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unktionen är optimerad. 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Summan av </a:t>
            </a:r>
            <a:r>
              <a:rPr lang="sv-SE" sz="2800" b="1" i="1" dirty="0">
                <a:solidFill>
                  <a:srgbClr val="0070C0"/>
                </a:solidFill>
                <a:latin typeface="Gill Sans MT" panose="020B0502020104020203"/>
              </a:rPr>
              <a:t>kvadraterna av 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ikelserna från funktionen är minimerad.)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i="1" dirty="0">
                <a:solidFill>
                  <a:prstClr val="black"/>
                </a:solidFill>
                <a:latin typeface="Gill Sans MT" panose="020B0502020104020203"/>
              </a:rPr>
              <a:t>P</a:t>
            </a:r>
            <a:r>
              <a:rPr kumimoji="0" lang="sv-SE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rametrarna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är bestämda och statistiskt testade, med hjälp av offentligt publicerade data, via multipel regressionsanalys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i="1" u="sng" dirty="0">
                <a:solidFill>
                  <a:prstClr val="black"/>
                </a:solidFill>
                <a:latin typeface="Gill Sans MT" panose="020B0502020104020203"/>
              </a:rPr>
              <a:t>Datakälla: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SCB (år 1975 – år 2021)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EB5724-D2CC-64BF-05B8-156B910F3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71691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31E641-C030-239F-DA8C-A855CA241893}"/>
              </a:ext>
            </a:extLst>
          </p:cNvPr>
          <p:cNvSpPr txBox="1"/>
          <p:nvPr/>
        </p:nvSpPr>
        <p:spPr>
          <a:xfrm>
            <a:off x="2689933" y="1411549"/>
            <a:ext cx="72385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=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P, </a:t>
            </a:r>
            <a:r>
              <a:rPr kumimoji="0" lang="sv-SE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P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/dt,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-1975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 +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F808C5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808C5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7E95957-43AC-246B-8FC6-C737C01D17F0}"/>
              </a:ext>
            </a:extLst>
          </p:cNvPr>
          <p:cNvCxnSpPr/>
          <p:nvPr/>
        </p:nvCxnSpPr>
        <p:spPr>
          <a:xfrm flipV="1">
            <a:off x="2077375" y="2119435"/>
            <a:ext cx="612558" cy="77468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935EFCC-568A-7C8F-DE29-93278D77D227}"/>
              </a:ext>
            </a:extLst>
          </p:cNvPr>
          <p:cNvSpPr txBox="1"/>
          <p:nvPr/>
        </p:nvSpPr>
        <p:spPr>
          <a:xfrm>
            <a:off x="1171852" y="3105834"/>
            <a:ext cx="15927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tal byggda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ägenhet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C92E20A-F25D-47A1-3893-0FEC55FB5A4A}"/>
              </a:ext>
            </a:extLst>
          </p:cNvPr>
          <p:cNvCxnSpPr>
            <a:cxnSpLocks/>
          </p:cNvCxnSpPr>
          <p:nvPr/>
        </p:nvCxnSpPr>
        <p:spPr>
          <a:xfrm flipV="1">
            <a:off x="2317072" y="2119435"/>
            <a:ext cx="1897726" cy="2929631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65E38C1-EB5D-BC62-B288-C3CC24A51D0C}"/>
              </a:ext>
            </a:extLst>
          </p:cNvPr>
          <p:cNvCxnSpPr>
            <a:cxnSpLocks/>
          </p:cNvCxnSpPr>
          <p:nvPr/>
        </p:nvCxnSpPr>
        <p:spPr>
          <a:xfrm flipV="1">
            <a:off x="4420997" y="2199024"/>
            <a:ext cx="431210" cy="1433587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4DBB89A-56FD-38E6-7A99-63E6C227FE32}"/>
              </a:ext>
            </a:extLst>
          </p:cNvPr>
          <p:cNvCxnSpPr>
            <a:cxnSpLocks/>
          </p:cNvCxnSpPr>
          <p:nvPr/>
        </p:nvCxnSpPr>
        <p:spPr>
          <a:xfrm flipH="1" flipV="1">
            <a:off x="5443672" y="2191497"/>
            <a:ext cx="1214580" cy="270902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BF77B6F-84A7-061F-9C28-C1BE2EA690B4}"/>
              </a:ext>
            </a:extLst>
          </p:cNvPr>
          <p:cNvCxnSpPr>
            <a:cxnSpLocks/>
          </p:cNvCxnSpPr>
          <p:nvPr/>
        </p:nvCxnSpPr>
        <p:spPr>
          <a:xfrm flipH="1" flipV="1">
            <a:off x="6447285" y="2119435"/>
            <a:ext cx="1347309" cy="146481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68F1940-5BCA-6F26-CD7E-6FDA06C0D04A}"/>
              </a:ext>
            </a:extLst>
          </p:cNvPr>
          <p:cNvSpPr txBox="1"/>
          <p:nvPr/>
        </p:nvSpPr>
        <p:spPr>
          <a:xfrm>
            <a:off x="1589103" y="5113538"/>
            <a:ext cx="43022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GNP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ross National Produc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 = ”BNP, Brutto- national- produkt” </a:t>
            </a: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A4F370C-87CA-DE55-C024-8AAE7B057497}"/>
              </a:ext>
            </a:extLst>
          </p:cNvPr>
          <p:cNvSpPr txBox="1"/>
          <p:nvPr/>
        </p:nvSpPr>
        <p:spPr>
          <a:xfrm>
            <a:off x="3741423" y="3700197"/>
            <a:ext cx="16690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ost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-kostnad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er lägenhe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92B3D70-1115-FB99-FEF0-50B781A72019}"/>
              </a:ext>
            </a:extLst>
          </p:cNvPr>
          <p:cNvSpPr txBox="1"/>
          <p:nvPr/>
        </p:nvSpPr>
        <p:spPr>
          <a:xfrm>
            <a:off x="6131003" y="4999231"/>
            <a:ext cx="2346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opulatio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Befolkningsstorlek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84FF6F0-7A4C-EC5C-8A5D-D4EAF7D5981D}"/>
              </a:ext>
            </a:extLst>
          </p:cNvPr>
          <p:cNvSpPr txBox="1"/>
          <p:nvPr/>
        </p:nvSpPr>
        <p:spPr>
          <a:xfrm>
            <a:off x="7617041" y="3700197"/>
            <a:ext cx="34711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opulation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ncrement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per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year</a:t>
            </a:r>
            <a:endParaRPr kumimoji="0" lang="sv-SE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efolkningstillvä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x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per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å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</a:t>
            </a:r>
            <a:endParaRPr kumimoji="0" lang="sv-SE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CA9EAF2-38E8-FDE3-B589-89CD0A6FF546}"/>
              </a:ext>
            </a:extLst>
          </p:cNvPr>
          <p:cNvCxnSpPr/>
          <p:nvPr/>
        </p:nvCxnSpPr>
        <p:spPr>
          <a:xfrm flipH="1">
            <a:off x="4021584" y="1127464"/>
            <a:ext cx="534902" cy="363985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E7F9F711-D77D-EB0F-5186-205ACE4F20E0}"/>
              </a:ext>
            </a:extLst>
          </p:cNvPr>
          <p:cNvSpPr txBox="1"/>
          <p:nvPr/>
        </p:nvSpPr>
        <p:spPr>
          <a:xfrm>
            <a:off x="4556486" y="823758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unk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7003A98C-53BF-3A0E-23D1-9CA7F1A40D34}"/>
              </a:ext>
            </a:extLst>
          </p:cNvPr>
          <p:cNvCxnSpPr>
            <a:cxnSpLocks/>
          </p:cNvCxnSpPr>
          <p:nvPr/>
        </p:nvCxnSpPr>
        <p:spPr>
          <a:xfrm flipH="1" flipV="1">
            <a:off x="9845091" y="2073918"/>
            <a:ext cx="904741" cy="772485"/>
          </a:xfrm>
          <a:prstGeom prst="straightConnector1">
            <a:avLst/>
          </a:prstGeom>
          <a:ln w="76200">
            <a:solidFill>
              <a:srgbClr val="F808C5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20FCB957-6303-91C3-FE36-8A8EAEFE6A0E}"/>
              </a:ext>
            </a:extLst>
          </p:cNvPr>
          <p:cNvSpPr txBox="1"/>
          <p:nvPr/>
        </p:nvSpPr>
        <p:spPr>
          <a:xfrm>
            <a:off x="10346493" y="2846403"/>
            <a:ext cx="1347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808C5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lumptal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808C5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AC2D601-1EE2-BDB5-87E5-D14B8D7381C1}"/>
              </a:ext>
            </a:extLst>
          </p:cNvPr>
          <p:cNvSpPr txBox="1"/>
          <p:nvPr/>
        </p:nvSpPr>
        <p:spPr>
          <a:xfrm>
            <a:off x="224862" y="3700197"/>
            <a:ext cx="2539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Historiska värden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8752C04-DF6B-5098-10F4-9A25A635200D}"/>
              </a:ext>
            </a:extLst>
          </p:cNvPr>
          <p:cNvSpPr txBox="1"/>
          <p:nvPr/>
        </p:nvSpPr>
        <p:spPr>
          <a:xfrm>
            <a:off x="7887126" y="4379549"/>
            <a:ext cx="2519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Historiska värden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B97505A-9341-055B-CE2F-E4E9BB09612B}"/>
              </a:ext>
            </a:extLst>
          </p:cNvPr>
          <p:cNvSpPr txBox="1"/>
          <p:nvPr/>
        </p:nvSpPr>
        <p:spPr>
          <a:xfrm>
            <a:off x="6264020" y="5678583"/>
            <a:ext cx="27060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Historiska värden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199580A-CA19-863C-617D-7CF8F3A498AC}"/>
              </a:ext>
            </a:extLst>
          </p:cNvPr>
          <p:cNvSpPr txBox="1"/>
          <p:nvPr/>
        </p:nvSpPr>
        <p:spPr>
          <a:xfrm>
            <a:off x="3354076" y="4651873"/>
            <a:ext cx="26572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Historiska värden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83C2879-C544-E684-F0A3-A2E7FDFF17D9}"/>
              </a:ext>
            </a:extLst>
          </p:cNvPr>
          <p:cNvSpPr txBox="1"/>
          <p:nvPr/>
        </p:nvSpPr>
        <p:spPr>
          <a:xfrm>
            <a:off x="1686881" y="6101340"/>
            <a:ext cx="25279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Historiska värden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6599DCE-E7F5-02FB-92A7-B93595BFA3D8}"/>
              </a:ext>
            </a:extLst>
          </p:cNvPr>
          <p:cNvSpPr txBox="1"/>
          <p:nvPr/>
        </p:nvSpPr>
        <p:spPr>
          <a:xfrm>
            <a:off x="8970061" y="329849"/>
            <a:ext cx="29170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eter </a:t>
            </a:r>
            <a:r>
              <a:rPr kumimoji="0" lang="sv-SE" sz="2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Lohmanders</a:t>
            </a:r>
            <a:r>
              <a:rPr kumimoji="0" lang="sv-SE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Byggnadsfunktion 2023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FA7911-FF6C-88D8-B38E-FBF6E4C44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28</a:t>
            </a:fld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96F6389-3218-4A76-AC2A-C46DB0BE70FE}"/>
              </a:ext>
            </a:extLst>
          </p:cNvPr>
          <p:cNvCxnSpPr>
            <a:cxnSpLocks/>
          </p:cNvCxnSpPr>
          <p:nvPr/>
        </p:nvCxnSpPr>
        <p:spPr>
          <a:xfrm flipH="1" flipV="1">
            <a:off x="7390415" y="2073918"/>
            <a:ext cx="496711" cy="633892"/>
          </a:xfrm>
          <a:prstGeom prst="straightConnector1">
            <a:avLst/>
          </a:prstGeom>
          <a:ln w="76200">
            <a:solidFill>
              <a:srgbClr val="9966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544633B-42FC-A035-3B28-3A27A89F51F9}"/>
              </a:ext>
            </a:extLst>
          </p:cNvPr>
          <p:cNvSpPr txBox="1"/>
          <p:nvPr/>
        </p:nvSpPr>
        <p:spPr>
          <a:xfrm>
            <a:off x="7887126" y="2707810"/>
            <a:ext cx="1276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996633"/>
                </a:solidFill>
              </a:rPr>
              <a:t>Tiden (år)</a:t>
            </a:r>
            <a:endParaRPr lang="en-US" b="1" dirty="0">
              <a:solidFill>
                <a:srgbClr val="996633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FC85464-C85F-80E0-07CE-B8F466BB9923}"/>
              </a:ext>
            </a:extLst>
          </p:cNvPr>
          <p:cNvSpPr txBox="1"/>
          <p:nvPr/>
        </p:nvSpPr>
        <p:spPr>
          <a:xfrm>
            <a:off x="7794594" y="2984903"/>
            <a:ext cx="2519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Historiska värden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17490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D5BE5FEA-9FC2-3586-CB97-7E926C06EF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1269396"/>
              </p:ext>
            </p:extLst>
          </p:nvPr>
        </p:nvGraphicFramePr>
        <p:xfrm>
          <a:off x="1677880" y="913715"/>
          <a:ext cx="9800947" cy="48656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DB48D95-1637-3DE9-DF18-0E3F66C0927F}"/>
              </a:ext>
            </a:extLst>
          </p:cNvPr>
          <p:cNvSpPr txBox="1"/>
          <p:nvPr/>
        </p:nvSpPr>
        <p:spPr>
          <a:xfrm>
            <a:off x="1677880" y="6054570"/>
            <a:ext cx="5254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Apartments </a:t>
            </a:r>
            <a:r>
              <a:rPr lang="sv-SE" b="1" dirty="0" err="1"/>
              <a:t>finished</a:t>
            </a:r>
            <a:r>
              <a:rPr lang="sv-SE" b="1" dirty="0"/>
              <a:t> in Sweden (Source: SCB)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117AB6-C80F-BC0D-9007-BBAFC3C7D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700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C4B31-A498-E2BE-F874-AA23F0A93E2C}"/>
              </a:ext>
            </a:extLst>
          </p:cNvPr>
          <p:cNvSpPr txBox="1"/>
          <p:nvPr/>
        </p:nvSpPr>
        <p:spPr>
          <a:xfrm>
            <a:off x="1606857" y="1571329"/>
            <a:ext cx="9643686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Kommer framtida tillgång på trä att vara tillräcklig för byggnadsindustrins produktion?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i ska snart studera den frågan grundligt.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6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i börjar dock först med en mycket enkel överslagskalkyl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7E1E6F-46A0-DFA7-9F59-BC9E0CA2B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98826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D112684-21B6-405A-E1ED-DB1550FDBEA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24868393"/>
              </p:ext>
            </p:extLst>
          </p:nvPr>
        </p:nvGraphicFramePr>
        <p:xfrm>
          <a:off x="1571348" y="1020932"/>
          <a:ext cx="9516862" cy="46962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D3FB842-70BF-109F-D0B3-8D8B8352653F}"/>
              </a:ext>
            </a:extLst>
          </p:cNvPr>
          <p:cNvSpPr txBox="1"/>
          <p:nvPr/>
        </p:nvSpPr>
        <p:spPr>
          <a:xfrm>
            <a:off x="1451579" y="5837068"/>
            <a:ext cx="7906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NP (= BNP) in Sweden (Billion SEK), real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rices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of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2022. (Source: SCB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4C6299-B875-AB8B-739A-6AD69D94D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7341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03F78171-FD96-4D59-5180-75DECFFA03A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0367833"/>
              </p:ext>
            </p:extLst>
          </p:nvPr>
        </p:nvGraphicFramePr>
        <p:xfrm>
          <a:off x="1828801" y="798973"/>
          <a:ext cx="8753382" cy="49803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6D0F59C-09DA-5F0C-952D-AB2AAEE08942}"/>
              </a:ext>
            </a:extLst>
          </p:cNvPr>
          <p:cNvSpPr txBox="1"/>
          <p:nvPr/>
        </p:nvSpPr>
        <p:spPr>
          <a:xfrm>
            <a:off x="1828801" y="5939827"/>
            <a:ext cx="7651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uilding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ost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index, Sweden. (Index = 100 in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year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2022). (Source: SCB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193769-4908-2CF7-964A-57AD9E996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8626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AEA939C-738B-DF9F-1468-B78DBE77CAB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9788596"/>
              </p:ext>
            </p:extLst>
          </p:nvPr>
        </p:nvGraphicFramePr>
        <p:xfrm>
          <a:off x="1917576" y="798973"/>
          <a:ext cx="9064102" cy="49626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31C303E-BF3D-D500-FC82-B58B0909D8D9}"/>
              </a:ext>
            </a:extLst>
          </p:cNvPr>
          <p:cNvSpPr txBox="1"/>
          <p:nvPr/>
        </p:nvSpPr>
        <p:spPr>
          <a:xfrm>
            <a:off x="1917576" y="5922073"/>
            <a:ext cx="4684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Total population in Sweden (Source: SCB)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8164-4823-4C44-42A3-107E2481D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5876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8A59E424-0DB2-6F98-0949-ED461827903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4704257"/>
              </p:ext>
            </p:extLst>
          </p:nvPr>
        </p:nvGraphicFramePr>
        <p:xfrm>
          <a:off x="1873188" y="896646"/>
          <a:ext cx="9090734" cy="47406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DE95B68-970E-8357-9838-0C28F064D1AA}"/>
              </a:ext>
            </a:extLst>
          </p:cNvPr>
          <p:cNvSpPr txBox="1"/>
          <p:nvPr/>
        </p:nvSpPr>
        <p:spPr>
          <a:xfrm>
            <a:off x="2015231" y="5961354"/>
            <a:ext cx="7111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Change </a:t>
            </a:r>
            <a:r>
              <a:rPr lang="sv-SE" b="1" dirty="0" err="1"/>
              <a:t>of</a:t>
            </a:r>
            <a:r>
              <a:rPr lang="sv-SE" b="1" dirty="0"/>
              <a:t> the total population in Sweden per </a:t>
            </a:r>
            <a:r>
              <a:rPr lang="sv-SE" b="1" dirty="0" err="1"/>
              <a:t>year</a:t>
            </a:r>
            <a:r>
              <a:rPr lang="sv-SE" b="1" dirty="0"/>
              <a:t> (Source: SCB)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B18078-5BF6-194A-16D6-7816247CB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1199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522056-47BD-3517-830A-1855F47F7849}"/>
              </a:ext>
            </a:extLst>
          </p:cNvPr>
          <p:cNvSpPr txBox="1"/>
          <p:nvPr/>
        </p:nvSpPr>
        <p:spPr>
          <a:xfrm>
            <a:off x="1451579" y="739145"/>
            <a:ext cx="60985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n-NO" dirty="0"/>
              <a:t>BYGG_stat_mm_PL_</a:t>
            </a:r>
            <a:r>
              <a:rPr lang="nn-NO" sz="1200" dirty="0"/>
              <a:t>230125_1641</a:t>
            </a:r>
            <a:endParaRPr lang="en-US" sz="1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E450250-E986-2BEA-F0C9-F1254320F7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459" y="3150025"/>
            <a:ext cx="6208800" cy="32497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95FE39-7165-9C0E-0CD8-8B0C093AEDB0}"/>
              </a:ext>
            </a:extLst>
          </p:cNvPr>
          <p:cNvSpPr txBox="1"/>
          <p:nvPr/>
        </p:nvSpPr>
        <p:spPr>
          <a:xfrm>
            <a:off x="2143620" y="2120396"/>
            <a:ext cx="72385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=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P, </a:t>
            </a:r>
            <a:r>
              <a:rPr kumimoji="0" lang="sv-SE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P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/dt,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-1975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 +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F808C5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808C5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54FC2B-49D9-9203-1BCF-3053CD0E1D73}"/>
              </a:ext>
            </a:extLst>
          </p:cNvPr>
          <p:cNvSpPr txBox="1"/>
          <p:nvPr/>
        </p:nvSpPr>
        <p:spPr>
          <a:xfrm>
            <a:off x="1451579" y="1358039"/>
            <a:ext cx="7175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i="1" u="sng" dirty="0">
                <a:solidFill>
                  <a:srgbClr val="00B0F0"/>
                </a:solidFill>
              </a:rPr>
              <a:t>Resultat från Regressionsanalysen:</a:t>
            </a:r>
            <a:endParaRPr lang="en-US" sz="3200" b="1" i="1" u="sng" dirty="0">
              <a:solidFill>
                <a:srgbClr val="00B0F0"/>
              </a:solidFill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44AF19E-5E6A-84CE-997F-7E590E002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2C89108-496F-4135-69A4-BF9D2B437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46943"/>
              </p:ext>
            </p:extLst>
          </p:nvPr>
        </p:nvGraphicFramePr>
        <p:xfrm>
          <a:off x="8007658" y="4066995"/>
          <a:ext cx="2212144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7658" y="4066995"/>
                        <a:ext cx="2212144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8034E87-6A44-890C-31F8-FFF779B6973A}"/>
              </a:ext>
            </a:extLst>
          </p:cNvPr>
          <p:cNvSpPr txBox="1"/>
          <p:nvPr/>
        </p:nvSpPr>
        <p:spPr>
          <a:xfrm>
            <a:off x="8007658" y="5007006"/>
            <a:ext cx="38617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>
                <a:solidFill>
                  <a:srgbClr val="FF0000"/>
                </a:solidFill>
              </a:rPr>
              <a:t>Standardavvikelsen för </a:t>
            </a:r>
            <a:r>
              <a:rPr lang="sv-SE" sz="2800" b="1" dirty="0" err="1">
                <a:solidFill>
                  <a:srgbClr val="FF0000"/>
                </a:solidFill>
              </a:rPr>
              <a:t>residualerna</a:t>
            </a:r>
            <a:endParaRPr lang="sv-SE" sz="2800" b="1" dirty="0">
              <a:solidFill>
                <a:srgbClr val="FF0000"/>
              </a:solidFill>
            </a:endParaRPr>
          </a:p>
          <a:p>
            <a:r>
              <a:rPr lang="sv-SE" sz="2800" b="1" dirty="0">
                <a:solidFill>
                  <a:srgbClr val="FF0000"/>
                </a:solidFill>
              </a:rPr>
              <a:t>är ca 9000.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252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4650C89-3822-BAF1-EB59-0E2D24F73A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" y="3754498"/>
            <a:ext cx="10999780" cy="277419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1CD3695-1683-DAB2-6077-8DACDAA02DDB}"/>
              </a:ext>
            </a:extLst>
          </p:cNvPr>
          <p:cNvSpPr txBox="1"/>
          <p:nvPr/>
        </p:nvSpPr>
        <p:spPr>
          <a:xfrm>
            <a:off x="1627913" y="715235"/>
            <a:ext cx="910883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=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 P,  </a:t>
            </a:r>
            <a:r>
              <a:rPr kumimoji="0" lang="sv-SE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P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/dt,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-1975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 +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F808C5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4000" b="1" dirty="0">
                <a:solidFill>
                  <a:srgbClr val="F808C5"/>
                </a:solidFill>
                <a:latin typeface="Gill Sans MT" panose="020B0502020104020203"/>
              </a:rPr>
              <a:t>         </a:t>
            </a:r>
            <a:r>
              <a:rPr lang="sv-SE" sz="3200" b="1" dirty="0">
                <a:solidFill>
                  <a:srgbClr val="7030A0"/>
                </a:solidFill>
                <a:latin typeface="Gill Sans MT" panose="020B0502020104020203"/>
              </a:rPr>
              <a:t>(+)</a:t>
            </a:r>
            <a:r>
              <a:rPr lang="sv-SE" sz="3200" b="1" dirty="0">
                <a:solidFill>
                  <a:srgbClr val="F808C5"/>
                </a:solidFill>
                <a:latin typeface="Gill Sans MT" panose="020B0502020104020203"/>
              </a:rPr>
              <a:t> </a:t>
            </a:r>
            <a:r>
              <a:rPr lang="sv-SE" sz="3200" b="1" dirty="0">
                <a:solidFill>
                  <a:srgbClr val="00B0F0"/>
                </a:solidFill>
                <a:latin typeface="Gill Sans MT" panose="020B0502020104020203"/>
              </a:rPr>
              <a:t>(-)</a:t>
            </a:r>
            <a:r>
              <a:rPr lang="sv-SE" sz="3200" b="1" dirty="0">
                <a:solidFill>
                  <a:srgbClr val="F808C5"/>
                </a:solidFill>
                <a:latin typeface="Gill Sans MT" panose="020B0502020104020203"/>
              </a:rPr>
              <a:t> </a:t>
            </a:r>
            <a:r>
              <a:rPr lang="sv-SE" sz="3200" b="1" dirty="0">
                <a:latin typeface="Gill Sans MT" panose="020B0502020104020203"/>
              </a:rPr>
              <a:t>(+)</a:t>
            </a:r>
            <a:r>
              <a:rPr lang="sv-SE" sz="3200" b="1" dirty="0">
                <a:solidFill>
                  <a:srgbClr val="F808C5"/>
                </a:solidFill>
                <a:latin typeface="Gill Sans MT" panose="020B0502020104020203"/>
              </a:rPr>
              <a:t>   </a:t>
            </a:r>
            <a:r>
              <a:rPr lang="sv-SE" sz="3200" b="1" dirty="0">
                <a:solidFill>
                  <a:srgbClr val="00B050"/>
                </a:solidFill>
                <a:latin typeface="Gill Sans MT" panose="020B0502020104020203"/>
              </a:rPr>
              <a:t>(+)</a:t>
            </a:r>
            <a:r>
              <a:rPr lang="sv-SE" sz="3200" b="1" dirty="0">
                <a:solidFill>
                  <a:srgbClr val="F808C5"/>
                </a:solidFill>
                <a:latin typeface="Gill Sans MT" panose="020B0502020104020203"/>
              </a:rPr>
              <a:t>           </a:t>
            </a:r>
            <a:r>
              <a:rPr lang="sv-SE" sz="3200" b="1" dirty="0">
                <a:solidFill>
                  <a:srgbClr val="996633"/>
                </a:solidFill>
                <a:latin typeface="Gill Sans MT" panose="020B0502020104020203"/>
              </a:rPr>
              <a:t>(-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996633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111FD9-C114-F93B-5035-412C179B9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EBF2EE-41DA-DB5B-6591-BF8A0378C3F8}"/>
              </a:ext>
            </a:extLst>
          </p:cNvPr>
          <p:cNvSpPr txBox="1"/>
          <p:nvPr/>
        </p:nvSpPr>
        <p:spPr>
          <a:xfrm>
            <a:off x="480060" y="2155393"/>
            <a:ext cx="1083009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abellen nedan visar hur antalet byggda lägenheter påverkas av de olika förklaringsfaktorerna. Där visas också hur statistiskt säkra dessa samband är.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52567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CAE4BD81-F4A6-753A-5022-E5D467DE916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0297253"/>
              </p:ext>
            </p:extLst>
          </p:nvPr>
        </p:nvGraphicFramePr>
        <p:xfrm>
          <a:off x="1194126" y="1491470"/>
          <a:ext cx="10119099" cy="52261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49EBF5-AE13-1BDC-6402-3F56CD933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53DBA9-2941-6220-F86B-2997849820DB}"/>
              </a:ext>
            </a:extLst>
          </p:cNvPr>
          <p:cNvSpPr txBox="1"/>
          <p:nvPr/>
        </p:nvSpPr>
        <p:spPr>
          <a:xfrm>
            <a:off x="4361895" y="106475"/>
            <a:ext cx="735004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är ser vi hur den statistiska modellen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i="1" dirty="0">
                <a:latin typeface="Gill Sans MT" panose="020B0502020104020203"/>
              </a:rPr>
              <a:t>prognoser för byggande (</a:t>
            </a:r>
            <a:r>
              <a:rPr lang="sv-SE" sz="2800" b="1" i="1" dirty="0">
                <a:solidFill>
                  <a:srgbClr val="FF0000"/>
                </a:solidFill>
                <a:latin typeface="Gill Sans MT" panose="020B0502020104020203"/>
              </a:rPr>
              <a:t>A</a:t>
            </a:r>
            <a:r>
              <a:rPr lang="sv-SE" sz="2800" b="1" i="1" dirty="0">
                <a:latin typeface="Gill Sans MT" panose="020B0502020104020203"/>
              </a:rPr>
              <a:t>), stämmer med verkligheten, för olika värden på BNP (= </a:t>
            </a:r>
            <a:r>
              <a:rPr lang="sv-SE" sz="2800" b="1" i="1" dirty="0">
                <a:solidFill>
                  <a:srgbClr val="7030A0"/>
                </a:solidFill>
                <a:latin typeface="Gill Sans MT" panose="020B0502020104020203"/>
              </a:rPr>
              <a:t>G</a:t>
            </a:r>
            <a:r>
              <a:rPr lang="sv-SE" sz="2800" b="1" i="1" dirty="0">
                <a:latin typeface="Gill Sans MT" panose="020B0502020104020203"/>
              </a:rPr>
              <a:t>).   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7422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AF427533-2E38-C165-140A-04A8370B28A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6284108"/>
              </p:ext>
            </p:extLst>
          </p:nvPr>
        </p:nvGraphicFramePr>
        <p:xfrm>
          <a:off x="741364" y="2077375"/>
          <a:ext cx="9565611" cy="45084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1B6159-3CF5-8BB5-DF1A-1BB2ACB91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7F8B46-D719-7305-C6EA-9CB2AB13E63A}"/>
              </a:ext>
            </a:extLst>
          </p:cNvPr>
          <p:cNvSpPr txBox="1"/>
          <p:nvPr/>
        </p:nvSpPr>
        <p:spPr>
          <a:xfrm>
            <a:off x="2798759" y="665444"/>
            <a:ext cx="891318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är ser vi hur den statistiska modellen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rognoser för byggande (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, stämmer med verkligheten, för olika värden på byggkostnadsindex (= 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.   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45115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EC5F4635-97D8-107A-A59A-14E57B7C64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2353089"/>
              </p:ext>
            </p:extLst>
          </p:nvPr>
        </p:nvGraphicFramePr>
        <p:xfrm>
          <a:off x="994298" y="2332704"/>
          <a:ext cx="9916357" cy="42471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19BC61-9C0F-A302-2F53-0B8933230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8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1E8EF5D-8F35-9E71-02EA-DB59ADD91621}"/>
              </a:ext>
            </a:extLst>
          </p:cNvPr>
          <p:cNvSpPr txBox="1"/>
          <p:nvPr/>
        </p:nvSpPr>
        <p:spPr>
          <a:xfrm>
            <a:off x="2450237" y="638508"/>
            <a:ext cx="958788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är ser vi hur den statistiska modellens prognoser för byggande (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, stämmer med verkligheten, för olika värden på befolkningens storlek (= P).   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54481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A58DCEB2-73CF-CA6C-D1F3-4907221554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6431389"/>
              </p:ext>
            </p:extLst>
          </p:nvPr>
        </p:nvGraphicFramePr>
        <p:xfrm>
          <a:off x="1056443" y="2441360"/>
          <a:ext cx="10227076" cy="4215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FB8C16-B548-9D8E-135A-58F71A021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3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D1B6C5-05AF-629B-80A3-545904280AC4}"/>
              </a:ext>
            </a:extLst>
          </p:cNvPr>
          <p:cNvSpPr txBox="1"/>
          <p:nvPr/>
        </p:nvSpPr>
        <p:spPr>
          <a:xfrm>
            <a:off x="2148396" y="638507"/>
            <a:ext cx="994299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är ser vi hur den statistiska modellen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rognoser för byggande (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, stämmer med verkligheten, för olika värden på befolkningsförändringen (= </a:t>
            </a:r>
            <a:r>
              <a:rPr kumimoji="0" lang="sv-SE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P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/dt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.   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01278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C72EED-4025-35A4-70EC-02B90CE3B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41BD6C-7328-8196-686C-2B74ABF91F5A}"/>
              </a:ext>
            </a:extLst>
          </p:cNvPr>
          <p:cNvSpPr txBox="1"/>
          <p:nvPr/>
        </p:nvSpPr>
        <p:spPr>
          <a:xfrm>
            <a:off x="1695097" y="798973"/>
            <a:ext cx="8589787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Överslagskalkyl för produktion av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i Sverige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2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a 80 milj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k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skogsavverkning per å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och lite drygt 50%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immerandel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ger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a 40 milj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ub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timmer per å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a 40 milj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ub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timmer per år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och sågutbyte strax under 50%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er något mindre än 20 milj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</a:t>
            </a:r>
            <a:endParaRPr kumimoji="0" lang="sv-SE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per år.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20F2E3-71C9-4EC0-721D-30EB821F261E}"/>
              </a:ext>
            </a:extLst>
          </p:cNvPr>
          <p:cNvSpPr txBox="1"/>
          <p:nvPr/>
        </p:nvSpPr>
        <p:spPr>
          <a:xfrm>
            <a:off x="9154390" y="4238768"/>
            <a:ext cx="296362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  <a:hlinkClick r:id="rId2"/>
              </a:rPr>
              <a:t>https://www.svenskttra.se/trafakta/allmant-om-tra/fran-timmer-till-planka/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36FA20-A911-03BB-2932-5D99F7408AAF}"/>
              </a:ext>
            </a:extLst>
          </p:cNvPr>
          <p:cNvSpPr txBox="1"/>
          <p:nvPr/>
        </p:nvSpPr>
        <p:spPr>
          <a:xfrm>
            <a:off x="10583125" y="2434566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(SCB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5611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7EACACDC-8A7E-F4CE-924C-E12722BE1C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9657407"/>
              </p:ext>
            </p:extLst>
          </p:nvPr>
        </p:nvGraphicFramePr>
        <p:xfrm>
          <a:off x="1047564" y="2637428"/>
          <a:ext cx="10315853" cy="38912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99E4A3-5F3F-395A-6C81-9DB73AC85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4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7E67EE-D610-660B-8BA6-F7BD3A76C3BD}"/>
              </a:ext>
            </a:extLst>
          </p:cNvPr>
          <p:cNvSpPr txBox="1"/>
          <p:nvPr/>
        </p:nvSpPr>
        <p:spPr>
          <a:xfrm>
            <a:off x="2274978" y="638508"/>
            <a:ext cx="943696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är ser vi hur den statistiska modellen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rognoser för byggande (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, stämmer med verkligheten, för olika värden på tiden (= 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 - 1975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.   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61820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22AD2A-B2D0-590A-5F39-A49124CD0ED7}"/>
              </a:ext>
            </a:extLst>
          </p:cNvPr>
          <p:cNvSpPr txBox="1"/>
          <p:nvPr/>
        </p:nvSpPr>
        <p:spPr>
          <a:xfrm>
            <a:off x="1451578" y="834827"/>
            <a:ext cx="10260361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ramtida byggande i Sverige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eter </a:t>
            </a:r>
            <a:r>
              <a:rPr kumimoji="0" lang="sv-SE" sz="2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Lohmanders</a:t>
            </a: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 Byggnadsfunktion 2023:</a:t>
            </a:r>
            <a:endParaRPr kumimoji="0" lang="sv-SE" sz="2400" b="1" i="1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rognoser för framtida bostadsbyggande kan grundas på prognoser för de faktorer som påverkar bostadsbyggandet: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NP-utvecklingen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beroende av teknisk utveckling, omvärldsläget, kriget, m.m.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kostnaden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beroende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 materialval, C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2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-relaterade skatter och subventioner m.m.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efolkningsstorleken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beroende av  omvärldsläget, kriget, m.m.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iden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Representerar övriga föränderliga faktorer) </a:t>
            </a: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506B6C-E610-DB5D-0735-AB31F4EA5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99092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7E95957-43AC-246B-8FC6-C737C01D17F0}"/>
              </a:ext>
            </a:extLst>
          </p:cNvPr>
          <p:cNvCxnSpPr/>
          <p:nvPr/>
        </p:nvCxnSpPr>
        <p:spPr>
          <a:xfrm flipV="1">
            <a:off x="2077375" y="2119435"/>
            <a:ext cx="612558" cy="77468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935EFCC-568A-7C8F-DE29-93278D77D227}"/>
              </a:ext>
            </a:extLst>
          </p:cNvPr>
          <p:cNvSpPr txBox="1"/>
          <p:nvPr/>
        </p:nvSpPr>
        <p:spPr>
          <a:xfrm>
            <a:off x="1171852" y="3105834"/>
            <a:ext cx="15927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tal byggda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ägenhet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C92E20A-F25D-47A1-3893-0FEC55FB5A4A}"/>
              </a:ext>
            </a:extLst>
          </p:cNvPr>
          <p:cNvCxnSpPr>
            <a:cxnSpLocks/>
          </p:cNvCxnSpPr>
          <p:nvPr/>
        </p:nvCxnSpPr>
        <p:spPr>
          <a:xfrm flipV="1">
            <a:off x="2317072" y="2119435"/>
            <a:ext cx="1897726" cy="2929631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65E38C1-EB5D-BC62-B288-C3CC24A51D0C}"/>
              </a:ext>
            </a:extLst>
          </p:cNvPr>
          <p:cNvCxnSpPr>
            <a:cxnSpLocks/>
          </p:cNvCxnSpPr>
          <p:nvPr/>
        </p:nvCxnSpPr>
        <p:spPr>
          <a:xfrm flipV="1">
            <a:off x="4420997" y="2199024"/>
            <a:ext cx="431210" cy="1433587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4DBB89A-56FD-38E6-7A99-63E6C227FE32}"/>
              </a:ext>
            </a:extLst>
          </p:cNvPr>
          <p:cNvCxnSpPr>
            <a:cxnSpLocks/>
          </p:cNvCxnSpPr>
          <p:nvPr/>
        </p:nvCxnSpPr>
        <p:spPr>
          <a:xfrm flipH="1" flipV="1">
            <a:off x="5443672" y="2191497"/>
            <a:ext cx="1117053" cy="3131248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BF77B6F-84A7-061F-9C28-C1BE2EA690B4}"/>
              </a:ext>
            </a:extLst>
          </p:cNvPr>
          <p:cNvCxnSpPr>
            <a:cxnSpLocks/>
          </p:cNvCxnSpPr>
          <p:nvPr/>
        </p:nvCxnSpPr>
        <p:spPr>
          <a:xfrm flipH="1" flipV="1">
            <a:off x="6447285" y="2119435"/>
            <a:ext cx="2435763" cy="2306257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68F1940-5BCA-6F26-CD7E-6FDA06C0D04A}"/>
              </a:ext>
            </a:extLst>
          </p:cNvPr>
          <p:cNvSpPr txBox="1"/>
          <p:nvPr/>
        </p:nvSpPr>
        <p:spPr>
          <a:xfrm>
            <a:off x="1589103" y="5113538"/>
            <a:ext cx="43022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GNP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ross National Produc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 = ”BNP, Brutto- national- produkt” </a:t>
            </a: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A4F370C-87CA-DE55-C024-8AAE7B057497}"/>
              </a:ext>
            </a:extLst>
          </p:cNvPr>
          <p:cNvSpPr txBox="1"/>
          <p:nvPr/>
        </p:nvSpPr>
        <p:spPr>
          <a:xfrm>
            <a:off x="3741423" y="3700197"/>
            <a:ext cx="16690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ost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-kostnad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er lägenhe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92B3D70-1115-FB99-FEF0-50B781A72019}"/>
              </a:ext>
            </a:extLst>
          </p:cNvPr>
          <p:cNvSpPr txBox="1"/>
          <p:nvPr/>
        </p:nvSpPr>
        <p:spPr>
          <a:xfrm>
            <a:off x="6096000" y="5322745"/>
            <a:ext cx="2346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opulatio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Befolkningsstorlek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84FF6F0-7A4C-EC5C-8A5D-D4EAF7D5981D}"/>
              </a:ext>
            </a:extLst>
          </p:cNvPr>
          <p:cNvSpPr txBox="1"/>
          <p:nvPr/>
        </p:nvSpPr>
        <p:spPr>
          <a:xfrm>
            <a:off x="7671948" y="4470991"/>
            <a:ext cx="3597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opulation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ncrement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per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year</a:t>
            </a:r>
            <a:endParaRPr kumimoji="0" lang="sv-SE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efolkningstillvä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x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per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å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</a:t>
            </a:r>
            <a:endParaRPr kumimoji="0" lang="sv-SE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CA9EAF2-38E8-FDE3-B589-89CD0A6FF546}"/>
              </a:ext>
            </a:extLst>
          </p:cNvPr>
          <p:cNvCxnSpPr/>
          <p:nvPr/>
        </p:nvCxnSpPr>
        <p:spPr>
          <a:xfrm flipH="1">
            <a:off x="4021584" y="1127464"/>
            <a:ext cx="534902" cy="363985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E7F9F711-D77D-EB0F-5186-205ACE4F20E0}"/>
              </a:ext>
            </a:extLst>
          </p:cNvPr>
          <p:cNvSpPr txBox="1"/>
          <p:nvPr/>
        </p:nvSpPr>
        <p:spPr>
          <a:xfrm>
            <a:off x="4556486" y="823758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unk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7003A98C-53BF-3A0E-23D1-9CA7F1A40D34}"/>
              </a:ext>
            </a:extLst>
          </p:cNvPr>
          <p:cNvCxnSpPr>
            <a:cxnSpLocks/>
          </p:cNvCxnSpPr>
          <p:nvPr/>
        </p:nvCxnSpPr>
        <p:spPr>
          <a:xfrm flipH="1" flipV="1">
            <a:off x="9783192" y="2075396"/>
            <a:ext cx="482951" cy="688870"/>
          </a:xfrm>
          <a:prstGeom prst="straightConnector1">
            <a:avLst/>
          </a:prstGeom>
          <a:ln w="76200">
            <a:solidFill>
              <a:srgbClr val="F808C5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20FCB957-6303-91C3-FE36-8A8EAEFE6A0E}"/>
              </a:ext>
            </a:extLst>
          </p:cNvPr>
          <p:cNvSpPr txBox="1"/>
          <p:nvPr/>
        </p:nvSpPr>
        <p:spPr>
          <a:xfrm>
            <a:off x="9930549" y="2764266"/>
            <a:ext cx="2272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808C5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lumptal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808C5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513FD8-239A-4A37-AFA6-A653907F7A09}"/>
              </a:ext>
            </a:extLst>
          </p:cNvPr>
          <p:cNvSpPr txBox="1"/>
          <p:nvPr/>
        </p:nvSpPr>
        <p:spPr>
          <a:xfrm>
            <a:off x="1840854" y="6035465"/>
            <a:ext cx="169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highlight>
                  <a:srgbClr val="FF00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ROGNO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highlight>
                <a:srgbClr val="FF00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2A8837-BFBF-26C6-D256-37E9E4AF4630}"/>
              </a:ext>
            </a:extLst>
          </p:cNvPr>
          <p:cNvSpPr txBox="1"/>
          <p:nvPr/>
        </p:nvSpPr>
        <p:spPr>
          <a:xfrm>
            <a:off x="8717137" y="5199387"/>
            <a:ext cx="169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highlight>
                  <a:srgbClr val="FF00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ROGNO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highlight>
                <a:srgbClr val="FF00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5FB52DA-6218-C629-8B18-8F66C9BF0D02}"/>
              </a:ext>
            </a:extLst>
          </p:cNvPr>
          <p:cNvSpPr txBox="1"/>
          <p:nvPr/>
        </p:nvSpPr>
        <p:spPr>
          <a:xfrm>
            <a:off x="6484755" y="6066439"/>
            <a:ext cx="169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highlight>
                  <a:srgbClr val="FF00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ROGNO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highlight>
                <a:srgbClr val="FF00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05E100-CE84-A6A7-A6C9-30EF471A3971}"/>
              </a:ext>
            </a:extLst>
          </p:cNvPr>
          <p:cNvSpPr txBox="1"/>
          <p:nvPr/>
        </p:nvSpPr>
        <p:spPr>
          <a:xfrm>
            <a:off x="3707407" y="4619637"/>
            <a:ext cx="169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highlight>
                  <a:srgbClr val="FF00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ROGNO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highlight>
                <a:srgbClr val="FF00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CCCA75-4DD3-FE06-D457-28B7B8C20000}"/>
              </a:ext>
            </a:extLst>
          </p:cNvPr>
          <p:cNvSpPr txBox="1"/>
          <p:nvPr/>
        </p:nvSpPr>
        <p:spPr>
          <a:xfrm>
            <a:off x="885569" y="3708118"/>
            <a:ext cx="169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highlight>
                  <a:srgbClr val="FF00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ROGNO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highlight>
                <a:srgbClr val="FF00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EC3981-EB91-05DC-7AF9-5F08C4F806BE}"/>
              </a:ext>
            </a:extLst>
          </p:cNvPr>
          <p:cNvSpPr txBox="1"/>
          <p:nvPr/>
        </p:nvSpPr>
        <p:spPr>
          <a:xfrm>
            <a:off x="9340609" y="351207"/>
            <a:ext cx="251638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eter </a:t>
            </a:r>
            <a:r>
              <a:rPr kumimoji="0" lang="sv-SE" sz="2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Lohmanders</a:t>
            </a:r>
            <a:r>
              <a:rPr kumimoji="0" lang="sv-SE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Byggnadsfunktion 2023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C2945EE5-7D38-05E4-27BD-0B48674C8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D6C530D-2CF9-8C56-7F51-D0870514FFA4}"/>
              </a:ext>
            </a:extLst>
          </p:cNvPr>
          <p:cNvSpPr txBox="1"/>
          <p:nvPr/>
        </p:nvSpPr>
        <p:spPr>
          <a:xfrm>
            <a:off x="2689933" y="1411549"/>
            <a:ext cx="72385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=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P, </a:t>
            </a:r>
            <a:r>
              <a:rPr kumimoji="0" lang="sv-SE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P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/dt,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-1975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 + </a:t>
            </a: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solidFill>
                  <a:srgbClr val="F808C5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808C5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DD5B698-2114-7C79-C083-3CF765902A94}"/>
              </a:ext>
            </a:extLst>
          </p:cNvPr>
          <p:cNvCxnSpPr>
            <a:cxnSpLocks/>
          </p:cNvCxnSpPr>
          <p:nvPr/>
        </p:nvCxnSpPr>
        <p:spPr>
          <a:xfrm flipH="1" flipV="1">
            <a:off x="7460869" y="2087141"/>
            <a:ext cx="722043" cy="620669"/>
          </a:xfrm>
          <a:prstGeom prst="straightConnector1">
            <a:avLst/>
          </a:prstGeom>
          <a:ln w="76200">
            <a:solidFill>
              <a:srgbClr val="9966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BBDF37E-F06F-2F38-097B-48D65179C3B7}"/>
              </a:ext>
            </a:extLst>
          </p:cNvPr>
          <p:cNvSpPr txBox="1"/>
          <p:nvPr/>
        </p:nvSpPr>
        <p:spPr>
          <a:xfrm>
            <a:off x="8155056" y="2707810"/>
            <a:ext cx="1276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iden (år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996633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336746F-B709-A340-63BF-C166DB48AC4F}"/>
              </a:ext>
            </a:extLst>
          </p:cNvPr>
          <p:cNvSpPr txBox="1"/>
          <p:nvPr/>
        </p:nvSpPr>
        <p:spPr>
          <a:xfrm>
            <a:off x="8046871" y="3025584"/>
            <a:ext cx="169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highlight>
                  <a:srgbClr val="FF00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ROGNOS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highlight>
                <a:srgbClr val="FF00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17303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99E4A3-5F3F-395A-6C81-9DB73AC85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7E67EE-D610-660B-8BA6-F7BD3A76C3BD}"/>
              </a:ext>
            </a:extLst>
          </p:cNvPr>
          <p:cNvSpPr txBox="1"/>
          <p:nvPr/>
        </p:nvSpPr>
        <p:spPr>
          <a:xfrm>
            <a:off x="1618031" y="1810361"/>
            <a:ext cx="9436962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Nu ska vi först göra några prognoser för hur omvärlden förändras fram till år 2050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6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edan ska vi grunda våra prognoser för byggande i Sverige på detta. </a:t>
            </a:r>
            <a:endParaRPr kumimoji="0" lang="en-US" sz="3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16131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640CB-9941-413F-6CB7-78348E342354}"/>
              </a:ext>
            </a:extLst>
          </p:cNvPr>
          <p:cNvSpPr txBox="1"/>
          <p:nvPr/>
        </p:nvSpPr>
        <p:spPr>
          <a:xfrm>
            <a:off x="3954426" y="325956"/>
            <a:ext cx="63785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i="1" u="sng" dirty="0">
                <a:solidFill>
                  <a:srgbClr val="7030A0"/>
                </a:solidFill>
              </a:rPr>
              <a:t>Enkel (</a:t>
            </a:r>
            <a:r>
              <a:rPr lang="sv-SE" sz="3200" b="1" i="1" u="sng" dirty="0">
                <a:solidFill>
                  <a:srgbClr val="FF0000"/>
                </a:solidFill>
              </a:rPr>
              <a:t>optimistisk!</a:t>
            </a:r>
            <a:r>
              <a:rPr lang="sv-SE" sz="3200" b="1" i="1" u="sng" dirty="0">
                <a:solidFill>
                  <a:srgbClr val="7030A0"/>
                </a:solidFill>
              </a:rPr>
              <a:t>) prognos för framtida BNP:</a:t>
            </a:r>
            <a:endParaRPr lang="en-US" sz="3200" b="1" i="1" u="sng" dirty="0">
              <a:solidFill>
                <a:srgbClr val="7030A0"/>
              </a:solidFill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38A0D502-DF1D-AAE1-313D-0FC96C85D9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1159799"/>
              </p:ext>
            </p:extLst>
          </p:nvPr>
        </p:nvGraphicFramePr>
        <p:xfrm>
          <a:off x="985421" y="1302551"/>
          <a:ext cx="6844685" cy="52935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FBD2E3B-DA5C-6C4F-CA54-641053822F4D}"/>
              </a:ext>
            </a:extLst>
          </p:cNvPr>
          <p:cNvSpPr txBox="1"/>
          <p:nvPr/>
        </p:nvSpPr>
        <p:spPr>
          <a:xfrm>
            <a:off x="8140824" y="2201662"/>
            <a:ext cx="374355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>
                <a:solidFill>
                  <a:srgbClr val="7030A0"/>
                </a:solidFill>
              </a:rPr>
              <a:t>Här antar vi att BNP </a:t>
            </a:r>
          </a:p>
          <a:p>
            <a:r>
              <a:rPr lang="sv-SE" sz="2400" b="1" i="1" dirty="0">
                <a:solidFill>
                  <a:srgbClr val="7030A0"/>
                </a:solidFill>
              </a:rPr>
              <a:t>växer med samma hastighet </a:t>
            </a:r>
          </a:p>
          <a:p>
            <a:r>
              <a:rPr lang="sv-SE" sz="2400" b="1" i="1" dirty="0">
                <a:solidFill>
                  <a:srgbClr val="7030A0"/>
                </a:solidFill>
              </a:rPr>
              <a:t>under perioden </a:t>
            </a:r>
          </a:p>
          <a:p>
            <a:r>
              <a:rPr lang="sv-SE" sz="2400" b="1" i="1" dirty="0">
                <a:solidFill>
                  <a:srgbClr val="7030A0"/>
                </a:solidFill>
              </a:rPr>
              <a:t>2021 – 2050, </a:t>
            </a:r>
          </a:p>
          <a:p>
            <a:r>
              <a:rPr lang="sv-SE" sz="2400" b="1" i="1" dirty="0">
                <a:solidFill>
                  <a:srgbClr val="7030A0"/>
                </a:solidFill>
              </a:rPr>
              <a:t>som under perioden</a:t>
            </a:r>
          </a:p>
          <a:p>
            <a:r>
              <a:rPr lang="sv-SE" sz="2400" b="1" i="1" dirty="0">
                <a:solidFill>
                  <a:srgbClr val="7030A0"/>
                </a:solidFill>
              </a:rPr>
              <a:t>1975 – 2021.</a:t>
            </a:r>
            <a:endParaRPr lang="en-US" sz="2400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1778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5145B9-4821-BC48-1E0B-3D853460365F}"/>
              </a:ext>
            </a:extLst>
          </p:cNvPr>
          <p:cNvSpPr txBox="1"/>
          <p:nvPr/>
        </p:nvSpPr>
        <p:spPr>
          <a:xfrm>
            <a:off x="1881551" y="527050"/>
            <a:ext cx="885887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3200" b="1" i="1" u="sng" dirty="0">
                <a:solidFill>
                  <a:srgbClr val="FF0000"/>
                </a:solidFill>
              </a:rPr>
              <a:t>VIKTIGT:</a:t>
            </a:r>
          </a:p>
          <a:p>
            <a:pPr algn="ctr"/>
            <a:endParaRPr lang="sv-SE" sz="3200" b="1" i="1" u="sng" dirty="0">
              <a:solidFill>
                <a:srgbClr val="FF0000"/>
              </a:solidFill>
            </a:endParaRPr>
          </a:p>
          <a:p>
            <a:pPr algn="ctr"/>
            <a:r>
              <a:rPr lang="sv-SE" sz="3200" b="1" dirty="0"/>
              <a:t>Vi gör förmodligen en alltför optimistisk prognos om vi tror att BNP utvecklas med samma trend under perioden 2021 - 2050 som under perioden 1975  - 2021. </a:t>
            </a:r>
          </a:p>
          <a:p>
            <a:pPr algn="ctr"/>
            <a:endParaRPr lang="sv-SE" sz="3200" b="1" dirty="0"/>
          </a:p>
          <a:p>
            <a:pPr algn="ctr"/>
            <a:r>
              <a:rPr lang="en-US" sz="3200" b="1" dirty="0"/>
              <a:t>European Commission </a:t>
            </a:r>
            <a:r>
              <a:rPr lang="en-US" sz="3200" b="1" dirty="0" err="1"/>
              <a:t>gav</a:t>
            </a:r>
            <a:r>
              <a:rPr lang="en-US" sz="3200" b="1" dirty="0"/>
              <a:t> 23-02-13 </a:t>
            </a:r>
            <a:r>
              <a:rPr lang="en-US" sz="3200" b="1" dirty="0" err="1"/>
              <a:t>en</a:t>
            </a:r>
            <a:r>
              <a:rPr lang="en-US" sz="3200" b="1" dirty="0"/>
              <a:t> </a:t>
            </a:r>
            <a:r>
              <a:rPr lang="en-US" sz="3200" b="1" dirty="0" err="1"/>
              <a:t>mycket</a:t>
            </a:r>
            <a:r>
              <a:rPr lang="en-US" sz="3200" b="1" dirty="0"/>
              <a:t> </a:t>
            </a:r>
            <a:r>
              <a:rPr lang="en-US" sz="3200" b="1" dirty="0" err="1"/>
              <a:t>dyster</a:t>
            </a:r>
            <a:r>
              <a:rPr lang="en-US" sz="3200" b="1" dirty="0"/>
              <a:t> </a:t>
            </a:r>
            <a:r>
              <a:rPr lang="en-US" sz="3200" b="1" dirty="0" err="1"/>
              <a:t>prognos</a:t>
            </a:r>
            <a:r>
              <a:rPr lang="en-US" sz="3200" b="1" dirty="0"/>
              <a:t> för </a:t>
            </a:r>
            <a:r>
              <a:rPr lang="en-US" sz="3200" b="1" dirty="0" err="1"/>
              <a:t>Sveriges</a:t>
            </a:r>
            <a:r>
              <a:rPr lang="en-US" sz="3200" b="1" dirty="0"/>
              <a:t> GDP- </a:t>
            </a:r>
            <a:r>
              <a:rPr lang="en-US" sz="3200" b="1" dirty="0" err="1"/>
              <a:t>utveckling</a:t>
            </a:r>
            <a:r>
              <a:rPr lang="en-US" sz="3200" b="1" dirty="0"/>
              <a:t> under 2023. 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Se </a:t>
            </a:r>
            <a:r>
              <a:rPr lang="en-US" sz="3200" b="1" dirty="0" err="1"/>
              <a:t>nästa</a:t>
            </a:r>
            <a:r>
              <a:rPr lang="en-US" sz="3200" b="1" dirty="0"/>
              <a:t> </a:t>
            </a:r>
            <a:r>
              <a:rPr lang="en-US" sz="3200" b="1" dirty="0" err="1"/>
              <a:t>sida</a:t>
            </a:r>
            <a:r>
              <a:rPr lang="en-US" sz="32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326449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5145B9-4821-BC48-1E0B-3D853460365F}"/>
              </a:ext>
            </a:extLst>
          </p:cNvPr>
          <p:cNvSpPr txBox="1"/>
          <p:nvPr/>
        </p:nvSpPr>
        <p:spPr>
          <a:xfrm>
            <a:off x="1803212" y="873879"/>
            <a:ext cx="885887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OBS: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NP = Gross N</a:t>
            </a:r>
            <a:r>
              <a:rPr lang="en-US" sz="3200" b="1" dirty="0" err="1">
                <a:solidFill>
                  <a:prstClr val="black"/>
                </a:solidFill>
                <a:latin typeface="Gill Sans MT" panose="020B0502020104020203"/>
              </a:rPr>
              <a:t>ational</a:t>
            </a:r>
            <a:r>
              <a:rPr lang="en-US" sz="3200" b="1" dirty="0">
                <a:solidFill>
                  <a:prstClr val="black"/>
                </a:solidFill>
                <a:latin typeface="Gill Sans MT" panose="020B0502020104020203"/>
              </a:rPr>
              <a:t> Product = </a:t>
            </a:r>
            <a:r>
              <a:rPr lang="en-US" sz="3200" b="1" dirty="0">
                <a:solidFill>
                  <a:prstClr val="black"/>
                </a:solidFill>
                <a:highlight>
                  <a:srgbClr val="FFFF00"/>
                </a:highlight>
                <a:latin typeface="Gill Sans MT" panose="020B0502020104020203"/>
              </a:rPr>
              <a:t>BNP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prstClr val="black"/>
                </a:solidFill>
                <a:latin typeface="Gill Sans MT" panose="020B0502020104020203"/>
              </a:rPr>
              <a:t>GDP = Gross Domestic Product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b="1" dirty="0">
              <a:solidFill>
                <a:prstClr val="black"/>
              </a:solidFill>
              <a:latin typeface="Gill Sans MT" panose="020B0502020104020203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b="1" dirty="0">
              <a:solidFill>
                <a:prstClr val="black"/>
              </a:solidFill>
              <a:latin typeface="Gill Sans MT" panose="020B0502020104020203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149060F-F837-E64A-03A1-8E0B3D824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50983"/>
              </p:ext>
            </p:extLst>
          </p:nvPr>
        </p:nvGraphicFramePr>
        <p:xfrm>
          <a:off x="3496816" y="4209109"/>
          <a:ext cx="5636128" cy="123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177480" progId="Equation.DSMT4">
                  <p:embed/>
                </p:oleObj>
              </mc:Choice>
              <mc:Fallback>
                <p:oleObj name="Equation" r:id="rId2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6816" y="4209109"/>
                        <a:ext cx="5636128" cy="1232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2421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107A43-0F4D-EA06-56B5-BCE3E6E4FE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579" y="0"/>
            <a:ext cx="8507666" cy="6858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EF4EB9-05B6-B3A6-622E-CE01201F476E}"/>
              </a:ext>
            </a:extLst>
          </p:cNvPr>
          <p:cNvSpPr txBox="1"/>
          <p:nvPr/>
        </p:nvSpPr>
        <p:spPr>
          <a:xfrm>
            <a:off x="7924799" y="1757681"/>
            <a:ext cx="356381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hlinkClick r:id="rId3"/>
              </a:rPr>
              <a:t>https://economy-finance.ec.europa.eu/economic-surveillance-eu-economies/sweden/economic-forecast-sweden_e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3BCDF3-2D84-4743-A031-344093575F2F}"/>
              </a:ext>
            </a:extLst>
          </p:cNvPr>
          <p:cNvSpPr txBox="1"/>
          <p:nvPr/>
        </p:nvSpPr>
        <p:spPr>
          <a:xfrm>
            <a:off x="8755349" y="4082656"/>
            <a:ext cx="15744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i="1" dirty="0">
                <a:solidFill>
                  <a:srgbClr val="FF0000"/>
                </a:solidFill>
                <a:highlight>
                  <a:srgbClr val="FFFF00"/>
                </a:highlight>
              </a:rPr>
              <a:t>- 0.8%</a:t>
            </a:r>
            <a:endParaRPr lang="en-US" sz="4000" b="1" i="1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582CCF3-8210-6E73-4D9E-09476B52BAD4}"/>
              </a:ext>
            </a:extLst>
          </p:cNvPr>
          <p:cNvCxnSpPr>
            <a:cxnSpLocks/>
          </p:cNvCxnSpPr>
          <p:nvPr/>
        </p:nvCxnSpPr>
        <p:spPr>
          <a:xfrm flipH="1">
            <a:off x="7390415" y="4888523"/>
            <a:ext cx="1308108" cy="125436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0405836-1C51-DE22-8A88-532DBDC282FD}"/>
              </a:ext>
            </a:extLst>
          </p:cNvPr>
          <p:cNvSpPr/>
          <p:nvPr/>
        </p:nvSpPr>
        <p:spPr>
          <a:xfrm>
            <a:off x="8534400" y="3984675"/>
            <a:ext cx="2016369" cy="90384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6417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640CB-9941-413F-6CB7-78348E342354}"/>
              </a:ext>
            </a:extLst>
          </p:cNvPr>
          <p:cNvSpPr txBox="1"/>
          <p:nvPr/>
        </p:nvSpPr>
        <p:spPr>
          <a:xfrm>
            <a:off x="2104009" y="848601"/>
            <a:ext cx="70995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i="1" u="sng" dirty="0"/>
              <a:t>Enkel prognos för framtida befolkning:</a:t>
            </a:r>
            <a:endParaRPr lang="en-US" sz="3200" b="1" i="1" u="sng" dirty="0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BA753039-0914-739C-656C-C58556B8092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4397460"/>
              </p:ext>
            </p:extLst>
          </p:nvPr>
        </p:nvGraphicFramePr>
        <p:xfrm>
          <a:off x="319595" y="1564201"/>
          <a:ext cx="7427651" cy="50169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E4B3E23-A211-7DA8-FDEB-13F3AB2DAEF0}"/>
              </a:ext>
            </a:extLst>
          </p:cNvPr>
          <p:cNvSpPr txBox="1"/>
          <p:nvPr/>
        </p:nvSpPr>
        <p:spPr>
          <a:xfrm>
            <a:off x="7898167" y="2237172"/>
            <a:ext cx="387362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/>
              <a:t>Här antar vi att befolkningen </a:t>
            </a:r>
          </a:p>
          <a:p>
            <a:r>
              <a:rPr lang="sv-SE" sz="2400" b="1" i="1" dirty="0"/>
              <a:t>växer med samma hastighet under perioden </a:t>
            </a:r>
          </a:p>
          <a:p>
            <a:r>
              <a:rPr lang="sv-SE" sz="2400" b="1" i="1" dirty="0"/>
              <a:t>2021 – 2050, </a:t>
            </a:r>
          </a:p>
          <a:p>
            <a:r>
              <a:rPr lang="sv-SE" sz="2400" b="1" i="1" dirty="0"/>
              <a:t>som under perioden</a:t>
            </a:r>
          </a:p>
          <a:p>
            <a:r>
              <a:rPr lang="sv-SE" sz="2400" b="1" i="1" dirty="0"/>
              <a:t>1975 – 2021.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5868005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640CB-9941-413F-6CB7-78348E342354}"/>
              </a:ext>
            </a:extLst>
          </p:cNvPr>
          <p:cNvSpPr txBox="1"/>
          <p:nvPr/>
        </p:nvSpPr>
        <p:spPr>
          <a:xfrm>
            <a:off x="2520356" y="867925"/>
            <a:ext cx="7491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-kostnaderna kanske går att sänka?</a:t>
            </a:r>
            <a:endParaRPr kumimoji="0" lang="en-US" sz="3200" b="1" i="1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B3A5B7-3871-A27B-5083-01764C7DBDC5}"/>
              </a:ext>
            </a:extLst>
          </p:cNvPr>
          <p:cNvSpPr txBox="1"/>
          <p:nvPr/>
        </p:nvSpPr>
        <p:spPr>
          <a:xfrm>
            <a:off x="2045992" y="6005473"/>
            <a:ext cx="8788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hlinkClick r:id="rId2"/>
              </a:rPr>
              <a:t>https://vaxer.stockholm/tema/stockholmshusen/</a:t>
            </a:r>
            <a:r>
              <a:rPr lang="en-US" sz="2800" b="1" dirty="0"/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DE654C-EF63-02DE-F87B-C997E4E4FEA5}"/>
              </a:ext>
            </a:extLst>
          </p:cNvPr>
          <p:cNvSpPr txBox="1"/>
          <p:nvPr/>
        </p:nvSpPr>
        <p:spPr>
          <a:xfrm>
            <a:off x="885569" y="1682118"/>
            <a:ext cx="10938478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srgbClr val="444444"/>
                </a:solidFill>
                <a:effectLst/>
                <a:uLnTx/>
                <a:uFillTx/>
                <a:latin typeface="Aharoni" panose="02010803020104030203" pitchFamily="2" charset="-79"/>
                <a:cs typeface="Aharoni" panose="02010803020104030203" pitchFamily="2" charset="-79"/>
              </a:rPr>
              <a:t>Stockholmshusen är ett av Stockholms stads största utvecklingsprojekt med målet att bygga tusentals nya hyresrätter.</a:t>
            </a:r>
          </a:p>
          <a:p>
            <a:pPr algn="l"/>
            <a:endParaRPr lang="sv-SE" sz="2800" b="1" dirty="0">
              <a:solidFill>
                <a:srgbClr val="444444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/>
            <a:r>
              <a:rPr lang="sv-SE" sz="2800" b="1" i="0" dirty="0">
                <a:solidFill>
                  <a:srgbClr val="444444"/>
                </a:solidFill>
                <a:effectLst/>
                <a:latin typeface="Aharoni" panose="02010803020104030203" pitchFamily="2" charset="-79"/>
                <a:cs typeface="Aharoni" panose="02010803020104030203" pitchFamily="2" charset="-79"/>
              </a:rPr>
              <a:t>Stockholmhus ska byggas snabbare, effektivare och till lägre produktionskostnader över tid.</a:t>
            </a:r>
          </a:p>
          <a:p>
            <a:pPr algn="l"/>
            <a:endParaRPr lang="sv-SE" sz="2800" b="1" dirty="0">
              <a:solidFill>
                <a:srgbClr val="444444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algn="l"/>
            <a:r>
              <a:rPr lang="sv-SE" sz="2800" b="1" i="0" dirty="0">
                <a:solidFill>
                  <a:srgbClr val="444444"/>
                </a:solidFill>
                <a:effectLst/>
                <a:latin typeface="Aharoni" panose="02010803020104030203" pitchFamily="2" charset="-79"/>
                <a:cs typeface="Aharoni" panose="02010803020104030203" pitchFamily="2" charset="-79"/>
              </a:rPr>
              <a:t>Det förutsätter en smidig, samordnad plan- och byggprocess med ett nära samarbete mellan alla aktörer. </a:t>
            </a:r>
          </a:p>
        </p:txBody>
      </p:sp>
    </p:spTree>
    <p:extLst>
      <p:ext uri="{BB962C8B-B14F-4D97-AF65-F5344CB8AC3E}">
        <p14:creationId xmlns:p14="http://schemas.microsoft.com/office/powerpoint/2010/main" val="1265702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14BA49E6-24E0-1DBA-C4D0-2B8161FF69B9}"/>
              </a:ext>
            </a:extLst>
          </p:cNvPr>
          <p:cNvSpPr/>
          <p:nvPr/>
        </p:nvSpPr>
        <p:spPr>
          <a:xfrm>
            <a:off x="7390414" y="2504821"/>
            <a:ext cx="1185413" cy="779373"/>
          </a:xfrm>
          <a:prstGeom prst="downArrow">
            <a:avLst>
              <a:gd name="adj1" fmla="val 50000"/>
              <a:gd name="adj2" fmla="val 4449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DFB987-7CF3-F49E-DC2E-8385114FF963}"/>
              </a:ext>
            </a:extLst>
          </p:cNvPr>
          <p:cNvSpPr/>
          <p:nvPr/>
        </p:nvSpPr>
        <p:spPr>
          <a:xfrm>
            <a:off x="6637607" y="1221643"/>
            <a:ext cx="1938221" cy="12114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8450B4-302E-937B-C9B9-77891339478D}"/>
              </a:ext>
            </a:extLst>
          </p:cNvPr>
          <p:cNvSpPr txBox="1"/>
          <p:nvPr/>
        </p:nvSpPr>
        <p:spPr>
          <a:xfrm>
            <a:off x="6806037" y="1388887"/>
            <a:ext cx="1512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 timm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602440-E49A-365E-B042-9F0719D35880}"/>
              </a:ext>
            </a:extLst>
          </p:cNvPr>
          <p:cNvSpPr/>
          <p:nvPr/>
        </p:nvSpPr>
        <p:spPr>
          <a:xfrm>
            <a:off x="7261932" y="3389504"/>
            <a:ext cx="2760958" cy="77937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1880FD-2B2E-2F6F-A77E-2D5BCF24E77B}"/>
              </a:ext>
            </a:extLst>
          </p:cNvPr>
          <p:cNvSpPr txBox="1"/>
          <p:nvPr/>
        </p:nvSpPr>
        <p:spPr>
          <a:xfrm>
            <a:off x="7355158" y="3497801"/>
            <a:ext cx="2667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 av sågad var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C8814A-53AA-C136-8872-DB20F61B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17FF0F-7B94-ADC9-B049-59D03E6A1AB7}"/>
              </a:ext>
            </a:extLst>
          </p:cNvPr>
          <p:cNvSpPr txBox="1"/>
          <p:nvPr/>
        </p:nvSpPr>
        <p:spPr>
          <a:xfrm>
            <a:off x="2281631" y="1223099"/>
            <a:ext cx="442199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kogsavverkning</a:t>
            </a:r>
          </a:p>
          <a:p>
            <a:r>
              <a:rPr lang="sv-SE" sz="3200" b="1" dirty="0">
                <a:solidFill>
                  <a:srgbClr val="00B050"/>
                </a:solidFill>
                <a:latin typeface="Gill Sans MT" panose="020B0502020104020203"/>
              </a:rPr>
              <a:t>(c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 80 milj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k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 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C1B497C-8F65-1089-1763-FA51F45D2C78}"/>
              </a:ext>
            </a:extLst>
          </p:cNvPr>
          <p:cNvSpPr txBox="1"/>
          <p:nvPr/>
        </p:nvSpPr>
        <p:spPr>
          <a:xfrm>
            <a:off x="7044431" y="4274186"/>
            <a:ext cx="36265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a 19 milj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BC96A0A-CED8-D0DF-5E93-5B2CD4183E27}"/>
              </a:ext>
            </a:extLst>
          </p:cNvPr>
          <p:cNvSpPr txBox="1"/>
          <p:nvPr/>
        </p:nvSpPr>
        <p:spPr>
          <a:xfrm>
            <a:off x="8780644" y="969987"/>
            <a:ext cx="293129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Varav ca </a:t>
            </a:r>
          </a:p>
          <a:p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40 miljoner </a:t>
            </a:r>
          </a:p>
          <a:p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1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 </a:t>
            </a:r>
            <a:r>
              <a:rPr kumimoji="0" lang="sv-SE" sz="32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ub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timmer) </a:t>
            </a:r>
            <a:endParaRPr lang="en-US" i="1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04B90B-7F09-C240-6A7F-AC458B48DF1D}"/>
              </a:ext>
            </a:extLst>
          </p:cNvPr>
          <p:cNvSpPr txBox="1"/>
          <p:nvPr/>
        </p:nvSpPr>
        <p:spPr>
          <a:xfrm>
            <a:off x="2889925" y="2649693"/>
            <a:ext cx="2954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/>
              <a:t>Sågutbyte ca 50%</a:t>
            </a:r>
            <a:endParaRPr lang="en-US" sz="2800" b="1" i="1" dirty="0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6BA686F-C798-033E-B70D-22CA5A9B3BA7}"/>
              </a:ext>
            </a:extLst>
          </p:cNvPr>
          <p:cNvCxnSpPr>
            <a:cxnSpLocks/>
          </p:cNvCxnSpPr>
          <p:nvPr/>
        </p:nvCxnSpPr>
        <p:spPr>
          <a:xfrm flipV="1">
            <a:off x="5909014" y="2706669"/>
            <a:ext cx="1653069" cy="204634"/>
          </a:xfrm>
          <a:prstGeom prst="straightConnector1">
            <a:avLst/>
          </a:prstGeom>
          <a:ln w="571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70833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599E4A3-5F3F-395A-6C81-9DB73AC85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7E67EE-D610-660B-8BA6-F7BD3A76C3BD}"/>
              </a:ext>
            </a:extLst>
          </p:cNvPr>
          <p:cNvSpPr txBox="1"/>
          <p:nvPr/>
        </p:nvSpPr>
        <p:spPr>
          <a:xfrm>
            <a:off x="1496037" y="733246"/>
            <a:ext cx="10408917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Nu ska vi göra några </a:t>
            </a:r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  <a:latin typeface="Gill Sans MT" panose="020B0502020104020203"/>
              </a:rPr>
              <a:t>olika, alternativa, prognoser för hur de framtida reala byggkostnaderna kommer att 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förändras fram till år 2050. Sänkta byggkostnader kan nämligen avsevärt öka byggandet!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solidFill>
                <a:srgbClr val="0070C0"/>
              </a:solidFill>
              <a:latin typeface="Gill Sans MT" panose="020B0502020104020203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i="1" dirty="0">
                <a:solidFill>
                  <a:srgbClr val="0070C0"/>
                </a:solidFill>
                <a:latin typeface="Gill Sans MT" panose="020B0502020104020203"/>
              </a:rPr>
              <a:t>Vi kan ju förhoppningsvis sänka framtida byggkostnader, exempelvis genom minskad byråkrati, regelförenklingar, effektivare byggprocesser etc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solidFill>
                <a:srgbClr val="0070C0"/>
              </a:solidFill>
              <a:latin typeface="Gill Sans MT" panose="020B0502020104020203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i="1" dirty="0">
                <a:solidFill>
                  <a:srgbClr val="00B050"/>
                </a:solidFill>
                <a:latin typeface="Gill Sans MT" panose="020B0502020104020203"/>
              </a:rPr>
              <a:t>Ökad andel byggande med träkonstruktioner bör ge sänkta byggkostnader, särskilt om de många och omfattande positiva klimat- och miljö- effekterna av byggande med trä ger logiskt motiverad ekonomisk kompensation.   </a:t>
            </a:r>
          </a:p>
        </p:txBody>
      </p:sp>
    </p:spTree>
    <p:extLst>
      <p:ext uri="{BB962C8B-B14F-4D97-AF65-F5344CB8AC3E}">
        <p14:creationId xmlns:p14="http://schemas.microsoft.com/office/powerpoint/2010/main" val="38097838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640CB-9941-413F-6CB7-78348E342354}"/>
              </a:ext>
            </a:extLst>
          </p:cNvPr>
          <p:cNvSpPr txBox="1"/>
          <p:nvPr/>
        </p:nvSpPr>
        <p:spPr>
          <a:xfrm>
            <a:off x="1874332" y="718996"/>
            <a:ext cx="77544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i="1" u="sng" dirty="0">
                <a:solidFill>
                  <a:srgbClr val="00B0F0"/>
                </a:solidFill>
              </a:rPr>
              <a:t>Alternativa byggkostnadsindex 2021-2050:</a:t>
            </a:r>
            <a:endParaRPr lang="en-US" sz="3200" b="1" i="1" u="sng" dirty="0">
              <a:solidFill>
                <a:srgbClr val="00B0F0"/>
              </a:solidFill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A85A62D8-1100-92DF-9DE4-F5853243E72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1432997"/>
              </p:ext>
            </p:extLst>
          </p:nvPr>
        </p:nvGraphicFramePr>
        <p:xfrm>
          <a:off x="1291079" y="1395290"/>
          <a:ext cx="8414829" cy="52261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88D290A-42D1-D85E-04E5-4F533CA0256B}"/>
              </a:ext>
            </a:extLst>
          </p:cNvPr>
          <p:cNvSpPr txBox="1"/>
          <p:nvPr/>
        </p:nvSpPr>
        <p:spPr>
          <a:xfrm>
            <a:off x="9871455" y="2209953"/>
            <a:ext cx="2097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/>
              <a:t>Enligt trenden</a:t>
            </a:r>
          </a:p>
          <a:p>
            <a:r>
              <a:rPr lang="sv-SE" b="1" dirty="0"/>
              <a:t>år 1993 - 2021</a:t>
            </a:r>
            <a:endParaRPr lang="en-US" b="1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4CD0473-5411-37BA-E9D3-FE9526BCE1AA}"/>
              </a:ext>
            </a:extLst>
          </p:cNvPr>
          <p:cNvSpPr/>
          <p:nvPr/>
        </p:nvSpPr>
        <p:spPr>
          <a:xfrm>
            <a:off x="9871456" y="2209953"/>
            <a:ext cx="1802680" cy="73743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A1290D7-391C-19AB-288E-433E7EE04074}"/>
              </a:ext>
            </a:extLst>
          </p:cNvPr>
          <p:cNvCxnSpPr>
            <a:cxnSpLocks/>
          </p:cNvCxnSpPr>
          <p:nvPr/>
        </p:nvCxnSpPr>
        <p:spPr>
          <a:xfrm flipH="1">
            <a:off x="9090734" y="2405849"/>
            <a:ext cx="780721" cy="7102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7082A364-6516-4E34-BBD1-4DDFD6214E3F}"/>
              </a:ext>
            </a:extLst>
          </p:cNvPr>
          <p:cNvSpPr/>
          <p:nvPr/>
        </p:nvSpPr>
        <p:spPr>
          <a:xfrm>
            <a:off x="9871455" y="3242462"/>
            <a:ext cx="1802681" cy="737433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D7B269-9BD4-3539-9560-6813FE4B8A0B}"/>
              </a:ext>
            </a:extLst>
          </p:cNvPr>
          <p:cNvCxnSpPr>
            <a:cxnSpLocks/>
          </p:cNvCxnSpPr>
          <p:nvPr/>
        </p:nvCxnSpPr>
        <p:spPr>
          <a:xfrm flipH="1" flipV="1">
            <a:off x="9090734" y="3242462"/>
            <a:ext cx="780721" cy="19589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A99CE3A7-913D-1CE1-A7A4-5009CF12018A}"/>
              </a:ext>
            </a:extLst>
          </p:cNvPr>
          <p:cNvSpPr/>
          <p:nvPr/>
        </p:nvSpPr>
        <p:spPr>
          <a:xfrm>
            <a:off x="9871456" y="4273320"/>
            <a:ext cx="1802680" cy="107103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F1F82C-419A-2252-4D23-7A73287C6AF9}"/>
              </a:ext>
            </a:extLst>
          </p:cNvPr>
          <p:cNvCxnSpPr>
            <a:cxnSpLocks/>
          </p:cNvCxnSpPr>
          <p:nvPr/>
        </p:nvCxnSpPr>
        <p:spPr>
          <a:xfrm flipH="1" flipV="1">
            <a:off x="9001957" y="4110361"/>
            <a:ext cx="869498" cy="35885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2C0B47B4-6A86-E650-C543-30D7AA85EDAD}"/>
              </a:ext>
            </a:extLst>
          </p:cNvPr>
          <p:cNvSpPr txBox="1"/>
          <p:nvPr/>
        </p:nvSpPr>
        <p:spPr>
          <a:xfrm>
            <a:off x="9912200" y="4277067"/>
            <a:ext cx="188559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nligt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-1*Trenden*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år 1993 - 2021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D8DD921-D87A-F8E7-F8A1-4796B07352A8}"/>
              </a:ext>
            </a:extLst>
          </p:cNvPr>
          <p:cNvSpPr txBox="1"/>
          <p:nvPr/>
        </p:nvSpPr>
        <p:spPr>
          <a:xfrm>
            <a:off x="9871454" y="3357870"/>
            <a:ext cx="1802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Konstant index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2E9D327-C793-8D91-DFB0-06D4EC66068E}"/>
              </a:ext>
            </a:extLst>
          </p:cNvPr>
          <p:cNvSpPr/>
          <p:nvPr/>
        </p:nvSpPr>
        <p:spPr>
          <a:xfrm>
            <a:off x="9871455" y="1011384"/>
            <a:ext cx="1802681" cy="9813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A2FA86F-3B2B-4C0A-537E-EB8F41D16EAA}"/>
              </a:ext>
            </a:extLst>
          </p:cNvPr>
          <p:cNvCxnSpPr>
            <a:cxnSpLocks/>
          </p:cNvCxnSpPr>
          <p:nvPr/>
        </p:nvCxnSpPr>
        <p:spPr>
          <a:xfrm flipH="1">
            <a:off x="8887340" y="1451194"/>
            <a:ext cx="984115" cy="2920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0EE68AC-7DC5-6408-AD73-265E9D0FDFDA}"/>
              </a:ext>
            </a:extLst>
          </p:cNvPr>
          <p:cNvSpPr txBox="1"/>
          <p:nvPr/>
        </p:nvSpPr>
        <p:spPr>
          <a:xfrm>
            <a:off x="9871454" y="1046303"/>
            <a:ext cx="19682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nligt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2*Trenden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år 1993 - 2021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4499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640CB-9941-413F-6CB7-78348E342354}"/>
              </a:ext>
            </a:extLst>
          </p:cNvPr>
          <p:cNvSpPr txBox="1"/>
          <p:nvPr/>
        </p:nvSpPr>
        <p:spPr>
          <a:xfrm>
            <a:off x="2211972" y="820101"/>
            <a:ext cx="69736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u="sng" dirty="0">
                <a:solidFill>
                  <a:srgbClr val="FF0000"/>
                </a:solidFill>
              </a:rPr>
              <a:t>Alternativa</a:t>
            </a:r>
            <a:r>
              <a:rPr lang="sv-SE" sz="2400" b="1" i="1" u="sng" dirty="0">
                <a:solidFill>
                  <a:srgbClr val="FF0000"/>
                </a:solidFill>
              </a:rPr>
              <a:t> </a:t>
            </a:r>
            <a:r>
              <a:rPr lang="sv-SE" sz="2800" b="1" i="1" u="sng" dirty="0">
                <a:solidFill>
                  <a:srgbClr val="FF0000"/>
                </a:solidFill>
              </a:rPr>
              <a:t>prognoser</a:t>
            </a:r>
            <a:r>
              <a:rPr lang="sv-SE" sz="2400" b="1" i="1" u="sng" dirty="0">
                <a:solidFill>
                  <a:srgbClr val="FF0000"/>
                </a:solidFill>
              </a:rPr>
              <a:t> för byggande 2021-2050:</a:t>
            </a:r>
            <a:endParaRPr lang="en-US" sz="2400" b="1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458DA213-1658-94CE-E53A-98D224EF6EB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7471558"/>
              </p:ext>
            </p:extLst>
          </p:nvPr>
        </p:nvGraphicFramePr>
        <p:xfrm>
          <a:off x="1291078" y="1484144"/>
          <a:ext cx="7595469" cy="52983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22F84A10-A562-F959-546D-0C68C0630C38}"/>
              </a:ext>
            </a:extLst>
          </p:cNvPr>
          <p:cNvSpPr/>
          <p:nvPr/>
        </p:nvSpPr>
        <p:spPr>
          <a:xfrm>
            <a:off x="9917377" y="3518977"/>
            <a:ext cx="1802680" cy="73743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84979A0-2AC0-BAB2-A1A4-55CDB0668EC8}"/>
              </a:ext>
            </a:extLst>
          </p:cNvPr>
          <p:cNvCxnSpPr>
            <a:cxnSpLocks/>
            <a:stCxn id="6" idx="1"/>
          </p:cNvCxnSpPr>
          <p:nvPr/>
        </p:nvCxnSpPr>
        <p:spPr>
          <a:xfrm flipH="1">
            <a:off x="7785717" y="3887694"/>
            <a:ext cx="2131660" cy="453487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69E98C49-7458-64F0-04AE-A793D58F712F}"/>
              </a:ext>
            </a:extLst>
          </p:cNvPr>
          <p:cNvSpPr/>
          <p:nvPr/>
        </p:nvSpPr>
        <p:spPr>
          <a:xfrm>
            <a:off x="9917378" y="2515365"/>
            <a:ext cx="1802681" cy="737433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035A05F-FAB1-2F46-A120-E843E2EC04FD}"/>
              </a:ext>
            </a:extLst>
          </p:cNvPr>
          <p:cNvCxnSpPr>
            <a:cxnSpLocks/>
          </p:cNvCxnSpPr>
          <p:nvPr/>
        </p:nvCxnSpPr>
        <p:spPr>
          <a:xfrm flipH="1">
            <a:off x="7643674" y="2869240"/>
            <a:ext cx="2282582" cy="42053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BADF0006-8223-F93F-B854-893EF31ED03D}"/>
              </a:ext>
            </a:extLst>
          </p:cNvPr>
          <p:cNvSpPr/>
          <p:nvPr/>
        </p:nvSpPr>
        <p:spPr>
          <a:xfrm>
            <a:off x="9917379" y="1077936"/>
            <a:ext cx="1802680" cy="107103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3987F3-3D24-F8C9-AFF2-5F1A0ACCE4B1}"/>
              </a:ext>
            </a:extLst>
          </p:cNvPr>
          <p:cNvCxnSpPr>
            <a:cxnSpLocks/>
            <a:stCxn id="10" idx="1"/>
          </p:cNvCxnSpPr>
          <p:nvPr/>
        </p:nvCxnSpPr>
        <p:spPr>
          <a:xfrm flipH="1">
            <a:off x="7643674" y="1613455"/>
            <a:ext cx="2273705" cy="672703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DD6E8E1-0C5E-ABB4-514C-71F3089F93BB}"/>
              </a:ext>
            </a:extLst>
          </p:cNvPr>
          <p:cNvSpPr txBox="1"/>
          <p:nvPr/>
        </p:nvSpPr>
        <p:spPr>
          <a:xfrm>
            <a:off x="9958123" y="1081683"/>
            <a:ext cx="188559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nligt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-1*Trenden*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år 1993 - 2021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12B9290-DF69-B7D6-5C8B-524B75FDF785}"/>
              </a:ext>
            </a:extLst>
          </p:cNvPr>
          <p:cNvSpPr txBox="1"/>
          <p:nvPr/>
        </p:nvSpPr>
        <p:spPr>
          <a:xfrm>
            <a:off x="9917377" y="2630773"/>
            <a:ext cx="1802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Konstant index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A4F8BBE-B53E-9746-4B97-F1541D804E78}"/>
              </a:ext>
            </a:extLst>
          </p:cNvPr>
          <p:cNvSpPr/>
          <p:nvPr/>
        </p:nvSpPr>
        <p:spPr>
          <a:xfrm>
            <a:off x="9917376" y="4437535"/>
            <a:ext cx="1802681" cy="9813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07BABE0-8004-BD8E-B347-CB323AA0B389}"/>
              </a:ext>
            </a:extLst>
          </p:cNvPr>
          <p:cNvCxnSpPr>
            <a:cxnSpLocks/>
          </p:cNvCxnSpPr>
          <p:nvPr/>
        </p:nvCxnSpPr>
        <p:spPr>
          <a:xfrm flipH="1">
            <a:off x="7714695" y="4936207"/>
            <a:ext cx="2211559" cy="395991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E4816B47-9D44-933D-98D6-69E803C6B322}"/>
              </a:ext>
            </a:extLst>
          </p:cNvPr>
          <p:cNvSpPr txBox="1"/>
          <p:nvPr/>
        </p:nvSpPr>
        <p:spPr>
          <a:xfrm>
            <a:off x="9958123" y="4515526"/>
            <a:ext cx="19682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nligt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2*Trenden”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år 1993 - 202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13CA4C4-D188-E283-2714-1B0204A1B69B}"/>
              </a:ext>
            </a:extLst>
          </p:cNvPr>
          <p:cNvSpPr txBox="1"/>
          <p:nvPr/>
        </p:nvSpPr>
        <p:spPr>
          <a:xfrm>
            <a:off x="9945375" y="3566936"/>
            <a:ext cx="17466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nligt trende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år 1993 - 2021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985972-E95B-0BB5-814A-57CB0E807E26}"/>
              </a:ext>
            </a:extLst>
          </p:cNvPr>
          <p:cNvSpPr txBox="1"/>
          <p:nvPr/>
        </p:nvSpPr>
        <p:spPr>
          <a:xfrm>
            <a:off x="8737847" y="6853"/>
            <a:ext cx="31058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kumimoji="0" lang="sv-SE" sz="2400" b="1" u="sng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ramtida </a:t>
            </a:r>
          </a:p>
          <a:p>
            <a:pPr algn="r"/>
            <a:r>
              <a:rPr kumimoji="0" lang="sv-SE" sz="2400" b="1" u="sng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kostnadsindex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026730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3640CB-9941-413F-6CB7-78348E342354}"/>
              </a:ext>
            </a:extLst>
          </p:cNvPr>
          <p:cNvSpPr txBox="1"/>
          <p:nvPr/>
        </p:nvSpPr>
        <p:spPr>
          <a:xfrm>
            <a:off x="374985" y="1476617"/>
            <a:ext cx="11275477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sv-SE" sz="3200" b="1" i="1" dirty="0">
                <a:solidFill>
                  <a:srgbClr val="FF0000"/>
                </a:solidFill>
              </a:rPr>
              <a:t>Framtida byggande kan påverkas!</a:t>
            </a:r>
          </a:p>
          <a:p>
            <a:pPr algn="r"/>
            <a:endParaRPr lang="sv-SE" sz="3200" b="1" i="1" u="sng" dirty="0"/>
          </a:p>
          <a:p>
            <a:r>
              <a:rPr lang="sv-SE" sz="2400" b="1" dirty="0"/>
              <a:t>Om vi låter realt byggkostnadsindex fortsätta att växa med nuvarande trend så kommer byggandet konstant att ligga på ca </a:t>
            </a:r>
            <a:r>
              <a:rPr lang="sv-SE" sz="2400" b="1" dirty="0">
                <a:solidFill>
                  <a:srgbClr val="FF0000"/>
                </a:solidFill>
              </a:rPr>
              <a:t>40 000 </a:t>
            </a:r>
            <a:r>
              <a:rPr lang="sv-SE" sz="2400" b="1" dirty="0"/>
              <a:t>lägenheter per år.</a:t>
            </a:r>
          </a:p>
          <a:p>
            <a:endParaRPr lang="sv-SE" sz="2400" b="1" dirty="0"/>
          </a:p>
          <a:p>
            <a:r>
              <a:rPr lang="sv-SE" sz="2400" b="1" i="1" dirty="0"/>
              <a:t>Om vi stoppar realt byggkostnadsindex på nuvarande nivå så kommer det årliga byggandet att växa till nästan </a:t>
            </a:r>
            <a:r>
              <a:rPr lang="sv-SE" sz="2400" b="1" i="1" dirty="0">
                <a:solidFill>
                  <a:srgbClr val="FF0000"/>
                </a:solidFill>
              </a:rPr>
              <a:t>90 000 </a:t>
            </a:r>
            <a:r>
              <a:rPr lang="sv-SE" sz="2400" b="1" i="1" dirty="0"/>
              <a:t>lägenheter år 2050.</a:t>
            </a:r>
          </a:p>
          <a:p>
            <a:endParaRPr lang="sv-SE" sz="2400" b="1" i="1" dirty="0"/>
          </a:p>
          <a:p>
            <a:r>
              <a:rPr lang="sv-SE" sz="2400" b="1" i="1" dirty="0"/>
              <a:t>Om vi sänker realt byggkostnadsindex till 1993 års nivå, kan byggandet växa till nästan </a:t>
            </a:r>
            <a:r>
              <a:rPr lang="sv-SE" sz="2400" b="1" i="1" dirty="0">
                <a:solidFill>
                  <a:srgbClr val="FF0000"/>
                </a:solidFill>
              </a:rPr>
              <a:t>130 000 </a:t>
            </a:r>
            <a:r>
              <a:rPr lang="sv-SE" sz="2400" b="1" i="1" dirty="0"/>
              <a:t>lägenheter år 2050.</a:t>
            </a:r>
          </a:p>
          <a:p>
            <a:endParaRPr lang="sv-SE" sz="2400" b="1" dirty="0"/>
          </a:p>
          <a:p>
            <a:endParaRPr lang="sv-SE" sz="2400" b="1" i="1" u="sng" dirty="0"/>
          </a:p>
          <a:p>
            <a:endParaRPr lang="en-US" sz="2400" b="1" i="1" u="sng" dirty="0"/>
          </a:p>
        </p:txBody>
      </p:sp>
    </p:spTree>
    <p:extLst>
      <p:ext uri="{BB962C8B-B14F-4D97-AF65-F5344CB8AC3E}">
        <p14:creationId xmlns:p14="http://schemas.microsoft.com/office/powerpoint/2010/main" val="25719107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22AD2A-B2D0-590A-5F39-A49124CD0ED7}"/>
              </a:ext>
            </a:extLst>
          </p:cNvPr>
          <p:cNvSpPr txBox="1"/>
          <p:nvPr/>
        </p:nvSpPr>
        <p:spPr>
          <a:xfrm>
            <a:off x="1654044" y="884507"/>
            <a:ext cx="9743629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ramtida utbud av trä för byggande i Sverige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illgänglig för byggande i Sverige, påverkas av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	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 i Sverige, </a:t>
            </a: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	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xport och import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 sågad vara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en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påverkas av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 av timmer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kogsbruk i Sverige samt import och export av timm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en av timmer i Sverige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eror av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Skogstillståndet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,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 Skogsvårdslagen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Klimatpolitiken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Biodiversitetspolitiken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Ekonomiska förhållanden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2A3115-D90A-5168-D571-CE1858F91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46417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BA59B3B-564C-EEF7-8796-8EB769757DBD}"/>
              </a:ext>
            </a:extLst>
          </p:cNvPr>
          <p:cNvSpPr/>
          <p:nvPr/>
        </p:nvSpPr>
        <p:spPr>
          <a:xfrm>
            <a:off x="1844572" y="1295797"/>
            <a:ext cx="3224577" cy="1909041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361689D0-D1BE-A931-C6FC-12D5EA3D7CFC}"/>
              </a:ext>
            </a:extLst>
          </p:cNvPr>
          <p:cNvSpPr/>
          <p:nvPr/>
        </p:nvSpPr>
        <p:spPr>
          <a:xfrm>
            <a:off x="5299839" y="1932166"/>
            <a:ext cx="1163106" cy="465717"/>
          </a:xfrm>
          <a:prstGeom prst="rightArrow">
            <a:avLst/>
          </a:prstGeom>
          <a:solidFill>
            <a:srgbClr val="FFFF00"/>
          </a:solidFill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14BA49E6-24E0-1DBA-C4D0-2B8161FF69B9}"/>
              </a:ext>
            </a:extLst>
          </p:cNvPr>
          <p:cNvSpPr/>
          <p:nvPr/>
        </p:nvSpPr>
        <p:spPr>
          <a:xfrm>
            <a:off x="7390414" y="2504821"/>
            <a:ext cx="1185413" cy="779373"/>
          </a:xfrm>
          <a:prstGeom prst="downArrow">
            <a:avLst>
              <a:gd name="adj1" fmla="val 50000"/>
              <a:gd name="adj2" fmla="val 4449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DFB987-7CF3-F49E-DC2E-8385114FF963}"/>
              </a:ext>
            </a:extLst>
          </p:cNvPr>
          <p:cNvSpPr/>
          <p:nvPr/>
        </p:nvSpPr>
        <p:spPr>
          <a:xfrm>
            <a:off x="6637607" y="1221643"/>
            <a:ext cx="1938221" cy="12114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EFF35B-8C25-1AC4-45F3-4A2ED27540A4}"/>
              </a:ext>
            </a:extLst>
          </p:cNvPr>
          <p:cNvSpPr txBox="1"/>
          <p:nvPr/>
        </p:nvSpPr>
        <p:spPr>
          <a:xfrm>
            <a:off x="2012279" y="1473438"/>
            <a:ext cx="317221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Skogstillståndet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Skogsvårdslagen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Klimatpolitiken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Biodiversitetspolitiken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Ekonomiska förhållande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8450B4-302E-937B-C9B9-77891339478D}"/>
              </a:ext>
            </a:extLst>
          </p:cNvPr>
          <p:cNvSpPr txBox="1"/>
          <p:nvPr/>
        </p:nvSpPr>
        <p:spPr>
          <a:xfrm>
            <a:off x="6806037" y="1388887"/>
            <a:ext cx="1512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Avverkn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av timm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dirty="0">
                <a:solidFill>
                  <a:prstClr val="black"/>
                </a:solidFill>
                <a:highlight>
                  <a:srgbClr val="FFFF00"/>
                </a:highlight>
                <a:latin typeface="Gill Sans MT" panose="020B0502020104020203"/>
              </a:rPr>
              <a:t>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602440-E49A-365E-B042-9F0719D35880}"/>
              </a:ext>
            </a:extLst>
          </p:cNvPr>
          <p:cNvSpPr/>
          <p:nvPr/>
        </p:nvSpPr>
        <p:spPr>
          <a:xfrm>
            <a:off x="7261932" y="3389504"/>
            <a:ext cx="2760958" cy="77937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1880FD-2B2E-2F6F-A77E-2D5BCF24E77B}"/>
              </a:ext>
            </a:extLst>
          </p:cNvPr>
          <p:cNvSpPr txBox="1"/>
          <p:nvPr/>
        </p:nvSpPr>
        <p:spPr>
          <a:xfrm>
            <a:off x="7355158" y="3497801"/>
            <a:ext cx="2667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 av sågad vara i</a:t>
            </a:r>
            <a:r>
              <a:rPr lang="sv-SE" b="1" dirty="0">
                <a:solidFill>
                  <a:prstClr val="black"/>
                </a:solidFill>
                <a:latin typeface="Gill Sans MT" panose="020B0502020104020203"/>
              </a:rPr>
              <a:t>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E4E011E-6DCA-9904-53AD-D263C00B522B}"/>
              </a:ext>
            </a:extLst>
          </p:cNvPr>
          <p:cNvSpPr/>
          <p:nvPr/>
        </p:nvSpPr>
        <p:spPr>
          <a:xfrm>
            <a:off x="2686718" y="4207081"/>
            <a:ext cx="2338437" cy="93733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A0DD18-D682-5D88-AD36-6A7B1AEB8CD5}"/>
              </a:ext>
            </a:extLst>
          </p:cNvPr>
          <p:cNvSpPr txBox="1"/>
          <p:nvPr/>
        </p:nvSpPr>
        <p:spPr>
          <a:xfrm>
            <a:off x="2785230" y="4335180"/>
            <a:ext cx="2166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att använd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0B24BF2B-D854-181E-DDEB-BE3D33D3674F}"/>
              </a:ext>
            </a:extLst>
          </p:cNvPr>
          <p:cNvSpPr/>
          <p:nvPr/>
        </p:nvSpPr>
        <p:spPr>
          <a:xfrm flipH="1">
            <a:off x="5260636" y="1427833"/>
            <a:ext cx="1240596" cy="391054"/>
          </a:xfrm>
          <a:prstGeom prst="rightArrow">
            <a:avLst/>
          </a:pr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38B5185-B2D5-3C25-E50A-1C1B34B2CC30}"/>
              </a:ext>
            </a:extLst>
          </p:cNvPr>
          <p:cNvCxnSpPr>
            <a:cxnSpLocks/>
          </p:cNvCxnSpPr>
          <p:nvPr/>
        </p:nvCxnSpPr>
        <p:spPr>
          <a:xfrm flipH="1">
            <a:off x="5136793" y="3712628"/>
            <a:ext cx="2020153" cy="74749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D3D24B2-3ECC-A01D-3EF6-2611EF2A28B9}"/>
              </a:ext>
            </a:extLst>
          </p:cNvPr>
          <p:cNvSpPr txBox="1"/>
          <p:nvPr/>
        </p:nvSpPr>
        <p:spPr>
          <a:xfrm>
            <a:off x="9090733" y="5976437"/>
            <a:ext cx="1892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ra länd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3E2A58C-3F82-713F-6003-AF65F6D88BF9}"/>
              </a:ext>
            </a:extLst>
          </p:cNvPr>
          <p:cNvSpPr/>
          <p:nvPr/>
        </p:nvSpPr>
        <p:spPr>
          <a:xfrm>
            <a:off x="9046563" y="5877018"/>
            <a:ext cx="1696891" cy="585926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DB0E338-237C-7BED-3C7E-76920CCC0CEB}"/>
              </a:ext>
            </a:extLst>
          </p:cNvPr>
          <p:cNvCxnSpPr>
            <a:cxnSpLocks/>
          </p:cNvCxnSpPr>
          <p:nvPr/>
        </p:nvCxnSpPr>
        <p:spPr>
          <a:xfrm flipH="1" flipV="1">
            <a:off x="5260640" y="4995222"/>
            <a:ext cx="3439692" cy="116588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7FBBDCB2-79BB-E066-0429-07D7A010B174}"/>
              </a:ext>
            </a:extLst>
          </p:cNvPr>
          <p:cNvSpPr txBox="1"/>
          <p:nvPr/>
        </p:nvSpPr>
        <p:spPr>
          <a:xfrm rot="4065960">
            <a:off x="9366058" y="4729617"/>
            <a:ext cx="125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xport av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4F3D27D-AECE-584A-2A11-E5166405BDAF}"/>
              </a:ext>
            </a:extLst>
          </p:cNvPr>
          <p:cNvSpPr txBox="1"/>
          <p:nvPr/>
        </p:nvSpPr>
        <p:spPr>
          <a:xfrm rot="1107827">
            <a:off x="6043306" y="5197559"/>
            <a:ext cx="23420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mport av sågad vara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C8814A-53AA-C136-8872-DB20F61B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55</a:t>
            </a:fld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3416A873-E744-B92F-E239-2B8D53191786}"/>
              </a:ext>
            </a:extLst>
          </p:cNvPr>
          <p:cNvSpPr/>
          <p:nvPr/>
        </p:nvSpPr>
        <p:spPr>
          <a:xfrm>
            <a:off x="8712202" y="1521829"/>
            <a:ext cx="1429197" cy="93628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F821809F-252D-C9A9-25DC-10F2BD7CA2EE}"/>
              </a:ext>
            </a:extLst>
          </p:cNvPr>
          <p:cNvSpPr/>
          <p:nvPr/>
        </p:nvSpPr>
        <p:spPr>
          <a:xfrm rot="18628466" flipH="1" flipV="1">
            <a:off x="9580736" y="2544131"/>
            <a:ext cx="1402424" cy="23668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538D86-376D-5556-ABEE-EA657C7D810B}"/>
              </a:ext>
            </a:extLst>
          </p:cNvPr>
          <p:cNvSpPr txBox="1"/>
          <p:nvPr/>
        </p:nvSpPr>
        <p:spPr>
          <a:xfrm>
            <a:off x="8575828" y="1146705"/>
            <a:ext cx="1807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Timmerexport</a:t>
            </a:r>
            <a:endParaRPr lang="en-US" b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4B87CA-901F-F7A3-F174-B426BEE2040F}"/>
              </a:ext>
            </a:extLst>
          </p:cNvPr>
          <p:cNvSpPr txBox="1"/>
          <p:nvPr/>
        </p:nvSpPr>
        <p:spPr>
          <a:xfrm rot="18624917">
            <a:off x="9680304" y="2534657"/>
            <a:ext cx="184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Timmerimport</a:t>
            </a:r>
            <a:endParaRPr lang="en-US" b="1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6842F97-DF9D-526C-7E24-FF5BA4FFB741}"/>
              </a:ext>
            </a:extLst>
          </p:cNvPr>
          <p:cNvSpPr/>
          <p:nvPr/>
        </p:nvSpPr>
        <p:spPr>
          <a:xfrm>
            <a:off x="10438943" y="1020933"/>
            <a:ext cx="1550127" cy="951852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6D962B-5DDF-9847-67E3-C95DF5955593}"/>
              </a:ext>
            </a:extLst>
          </p:cNvPr>
          <p:cNvSpPr txBox="1"/>
          <p:nvPr/>
        </p:nvSpPr>
        <p:spPr>
          <a:xfrm>
            <a:off x="10517007" y="1150273"/>
            <a:ext cx="10353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ra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änd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676A6265-E1BD-BDCE-41D9-8D127E5BB5F8}"/>
              </a:ext>
            </a:extLst>
          </p:cNvPr>
          <p:cNvSpPr/>
          <p:nvPr/>
        </p:nvSpPr>
        <p:spPr>
          <a:xfrm rot="4081407">
            <a:off x="8585267" y="4889900"/>
            <a:ext cx="1429197" cy="544532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AD1D8EE-FAE8-6281-A61F-9AADEDE686B8}"/>
              </a:ext>
            </a:extLst>
          </p:cNvPr>
          <p:cNvSpPr/>
          <p:nvPr/>
        </p:nvSpPr>
        <p:spPr>
          <a:xfrm>
            <a:off x="1086355" y="5892367"/>
            <a:ext cx="2338437" cy="6516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AC5AE66-D753-0289-325E-1495B7971359}"/>
              </a:ext>
            </a:extLst>
          </p:cNvPr>
          <p:cNvSpPr txBox="1"/>
          <p:nvPr/>
        </p:nvSpPr>
        <p:spPr>
          <a:xfrm>
            <a:off x="1086354" y="5892367"/>
            <a:ext cx="2338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till nya byggnader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A3C09AF-9647-DB79-D44B-8F4807373561}"/>
              </a:ext>
            </a:extLst>
          </p:cNvPr>
          <p:cNvCxnSpPr>
            <a:cxnSpLocks/>
          </p:cNvCxnSpPr>
          <p:nvPr/>
        </p:nvCxnSpPr>
        <p:spPr>
          <a:xfrm flipH="1">
            <a:off x="2584247" y="5205175"/>
            <a:ext cx="532660" cy="6486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64722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14BA49E6-24E0-1DBA-C4D0-2B8161FF69B9}"/>
              </a:ext>
            </a:extLst>
          </p:cNvPr>
          <p:cNvSpPr/>
          <p:nvPr/>
        </p:nvSpPr>
        <p:spPr>
          <a:xfrm>
            <a:off x="7390414" y="2504821"/>
            <a:ext cx="1185413" cy="779373"/>
          </a:xfrm>
          <a:prstGeom prst="downArrow">
            <a:avLst>
              <a:gd name="adj1" fmla="val 50000"/>
              <a:gd name="adj2" fmla="val 4449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DFB987-7CF3-F49E-DC2E-8385114FF963}"/>
              </a:ext>
            </a:extLst>
          </p:cNvPr>
          <p:cNvSpPr/>
          <p:nvPr/>
        </p:nvSpPr>
        <p:spPr>
          <a:xfrm>
            <a:off x="6637607" y="1221643"/>
            <a:ext cx="1938221" cy="12114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8450B4-302E-937B-C9B9-77891339478D}"/>
              </a:ext>
            </a:extLst>
          </p:cNvPr>
          <p:cNvSpPr txBox="1"/>
          <p:nvPr/>
        </p:nvSpPr>
        <p:spPr>
          <a:xfrm>
            <a:off x="6806037" y="1388887"/>
            <a:ext cx="1512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 timm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602440-E49A-365E-B042-9F0719D35880}"/>
              </a:ext>
            </a:extLst>
          </p:cNvPr>
          <p:cNvSpPr/>
          <p:nvPr/>
        </p:nvSpPr>
        <p:spPr>
          <a:xfrm>
            <a:off x="7261932" y="3389504"/>
            <a:ext cx="2760958" cy="77937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1880FD-2B2E-2F6F-A77E-2D5BCF24E77B}"/>
              </a:ext>
            </a:extLst>
          </p:cNvPr>
          <p:cNvSpPr txBox="1"/>
          <p:nvPr/>
        </p:nvSpPr>
        <p:spPr>
          <a:xfrm>
            <a:off x="7355158" y="3497801"/>
            <a:ext cx="2667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 av sågad var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C8814A-53AA-C136-8872-DB20F61B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17FF0F-7B94-ADC9-B049-59D03E6A1AB7}"/>
              </a:ext>
            </a:extLst>
          </p:cNvPr>
          <p:cNvSpPr txBox="1"/>
          <p:nvPr/>
        </p:nvSpPr>
        <p:spPr>
          <a:xfrm>
            <a:off x="2281631" y="1223099"/>
            <a:ext cx="442199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kogsavverkning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ca 80 milj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k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C1B497C-8F65-1089-1763-FA51F45D2C78}"/>
              </a:ext>
            </a:extLst>
          </p:cNvPr>
          <p:cNvSpPr txBox="1"/>
          <p:nvPr/>
        </p:nvSpPr>
        <p:spPr>
          <a:xfrm>
            <a:off x="7044431" y="4274186"/>
            <a:ext cx="36265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a 19 milj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BC96A0A-CED8-D0DF-5E93-5B2CD4183E27}"/>
              </a:ext>
            </a:extLst>
          </p:cNvPr>
          <p:cNvSpPr txBox="1"/>
          <p:nvPr/>
        </p:nvSpPr>
        <p:spPr>
          <a:xfrm>
            <a:off x="8780644" y="969987"/>
            <a:ext cx="293129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(Varav ca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40 miljoner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 </a:t>
            </a:r>
            <a:r>
              <a:rPr kumimoji="0" lang="sv-SE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ub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timmer) 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04B90B-7F09-C240-6A7F-AC458B48DF1D}"/>
              </a:ext>
            </a:extLst>
          </p:cNvPr>
          <p:cNvSpPr txBox="1"/>
          <p:nvPr/>
        </p:nvSpPr>
        <p:spPr>
          <a:xfrm>
            <a:off x="2889925" y="2649693"/>
            <a:ext cx="2954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utbyte ca 50%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6BA686F-C798-033E-B70D-22CA5A9B3BA7}"/>
              </a:ext>
            </a:extLst>
          </p:cNvPr>
          <p:cNvCxnSpPr>
            <a:cxnSpLocks/>
          </p:cNvCxnSpPr>
          <p:nvPr/>
        </p:nvCxnSpPr>
        <p:spPr>
          <a:xfrm flipV="1">
            <a:off x="5909014" y="2706669"/>
            <a:ext cx="1653069" cy="204634"/>
          </a:xfrm>
          <a:prstGeom prst="straightConnector1">
            <a:avLst/>
          </a:prstGeom>
          <a:ln w="5715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07578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5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9AA48F-D840-222A-C5F2-727D777F356C}"/>
              </a:ext>
            </a:extLst>
          </p:cNvPr>
          <p:cNvSpPr txBox="1"/>
          <p:nvPr/>
        </p:nvSpPr>
        <p:spPr>
          <a:xfrm>
            <a:off x="1038687" y="6011052"/>
            <a:ext cx="9738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.slu.se/globalassets/ew/org/centrb/rt/dokument/skogsdata/skogsdata_2022_webb.pdf</a:t>
            </a:r>
            <a:r>
              <a:rPr lang="en-US" dirty="0"/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F9BCB48-1DCF-4A5A-390E-F20EFE5E4A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266" y="638508"/>
            <a:ext cx="8794285" cy="320142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A9BA62B-0229-5CBC-07EE-EF420CFCD494}"/>
              </a:ext>
            </a:extLst>
          </p:cNvPr>
          <p:cNvSpPr/>
          <p:nvPr/>
        </p:nvSpPr>
        <p:spPr>
          <a:xfrm rot="20818763">
            <a:off x="3521334" y="4003829"/>
            <a:ext cx="725615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DETALJERAD INFO!</a:t>
            </a:r>
          </a:p>
        </p:txBody>
      </p:sp>
    </p:spTree>
    <p:extLst>
      <p:ext uri="{BB962C8B-B14F-4D97-AF65-F5344CB8AC3E}">
        <p14:creationId xmlns:p14="http://schemas.microsoft.com/office/powerpoint/2010/main" val="25141205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5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0CBB19-D7D9-737E-4668-E00C8E8FD2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528390" cy="652869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7B76454-C0CD-DC8E-61C1-16AAFC0EDA24}"/>
              </a:ext>
            </a:extLst>
          </p:cNvPr>
          <p:cNvSpPr txBox="1"/>
          <p:nvPr/>
        </p:nvSpPr>
        <p:spPr>
          <a:xfrm>
            <a:off x="8418252" y="638508"/>
            <a:ext cx="2900778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en är </a:t>
            </a:r>
            <a:r>
              <a:rPr lang="sv-SE" sz="2800" b="1" i="1" dirty="0">
                <a:solidFill>
                  <a:srgbClr val="FF0000"/>
                </a:solidFill>
                <a:latin typeface="Gill Sans MT" panose="020B0502020104020203"/>
              </a:rPr>
              <a:t>betydligt mindre </a:t>
            </a: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i="1" dirty="0">
                <a:solidFill>
                  <a:srgbClr val="FF0000"/>
                </a:solidFill>
                <a:latin typeface="Gill Sans MT" panose="020B0502020104020203"/>
              </a:rPr>
              <a:t>än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tillväxten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solidFill>
                <a:srgbClr val="FF0000"/>
              </a:solidFill>
              <a:latin typeface="Gill Sans MT" panose="020B0502020104020203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ärför växer virkesförrådet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solidFill>
                <a:srgbClr val="FF0000"/>
              </a:solidFill>
              <a:latin typeface="Gill Sans MT" panose="020B0502020104020203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Även avverkningen ökar med tiden.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8576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1E1BB3-A93F-FA9B-06AF-466C4FACF9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521670" cy="665870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E7D2B96-2AAB-68F5-410F-B401FDC200F6}"/>
              </a:ext>
            </a:extLst>
          </p:cNvPr>
          <p:cNvSpPr txBox="1"/>
          <p:nvPr/>
        </p:nvSpPr>
        <p:spPr>
          <a:xfrm>
            <a:off x="8251215" y="798973"/>
            <a:ext cx="3398046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Under de senaste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undra åren har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veriges virkesförråd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tort set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ördubblats.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91790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44F6F7-F5C3-2771-B64D-462692FC9C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E0612F-6E21-0DA2-974E-0E2B5F8AD638}"/>
              </a:ext>
            </a:extLst>
          </p:cNvPr>
          <p:cNvSpPr txBox="1"/>
          <p:nvPr/>
        </p:nvSpPr>
        <p:spPr>
          <a:xfrm>
            <a:off x="1402604" y="1050762"/>
            <a:ext cx="10447344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Av de 18,6 miljoner kubikmeter, m</a:t>
            </a:r>
            <a:r>
              <a:rPr kumimoji="0" lang="sv-SE" sz="36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</a:t>
            </a:r>
            <a:r>
              <a:rPr kumimoji="0" lang="sv-SE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, sågade barrträvaror som Sverige i medeltal producerat de senaste 10 åren, förbrukade vi inom landet cirka 5,7 miljoner kubikmeter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Den resterande delen, cirka 12,9 miljoner kubikmeter, eller cirka två tredjedelar, exporteras till andra länder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282D0A-B3B4-1C34-19E7-6A152DA9D562}"/>
              </a:ext>
            </a:extLst>
          </p:cNvPr>
          <p:cNvSpPr txBox="1"/>
          <p:nvPr/>
        </p:nvSpPr>
        <p:spPr>
          <a:xfrm>
            <a:off x="3833446" y="6159361"/>
            <a:ext cx="76434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ttps://www.svenskttra.se/trafakta/allmant-om-tra/fran-timmer-till-planka/</a:t>
            </a:r>
          </a:p>
        </p:txBody>
      </p:sp>
    </p:spTree>
    <p:extLst>
      <p:ext uri="{BB962C8B-B14F-4D97-AF65-F5344CB8AC3E}">
        <p14:creationId xmlns:p14="http://schemas.microsoft.com/office/powerpoint/2010/main" val="354629831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B1F27D-8116-95EE-726E-ECCA57B9B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D35F052-4CC6-DA3E-DAAF-CE28812F9C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56" y="0"/>
            <a:ext cx="8296688" cy="65286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A68FE7-1F39-008B-BABC-6B322C3EFC9D}"/>
              </a:ext>
            </a:extLst>
          </p:cNvPr>
          <p:cNvSpPr txBox="1"/>
          <p:nvPr/>
        </p:nvSpPr>
        <p:spPr>
          <a:xfrm>
            <a:off x="8703926" y="1050762"/>
            <a:ext cx="362364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ran och tall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ominerar kraftig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.a.p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. virkesförråd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39544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0159FB-A621-142C-1A5E-BF04B87CF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6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BA5AF1B-962D-A783-F386-2AC76D80F0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811823" cy="669387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E1223B2-698C-225B-754E-7C940C72CC1E}"/>
              </a:ext>
            </a:extLst>
          </p:cNvPr>
          <p:cNvSpPr txBox="1"/>
          <p:nvPr/>
        </p:nvSpPr>
        <p:spPr>
          <a:xfrm>
            <a:off x="9110993" y="366623"/>
            <a:ext cx="2767613" cy="513986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Rotations-skogsbruk” 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</a:t>
            </a:r>
            <a:r>
              <a:rPr lang="sv-SE" sz="2000" b="1" dirty="0">
                <a:solidFill>
                  <a:srgbClr val="FF0000"/>
                </a:solidFill>
                <a:latin typeface="Gill Sans MT" panose="020B0502020104020203"/>
              </a:rPr>
              <a:t>d plantering, gallringar och slutavverkning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000" b="1" dirty="0">
                <a:solidFill>
                  <a:srgbClr val="FF0000"/>
                </a:solidFill>
                <a:latin typeface="Gill Sans MT" panose="020B0502020104020203"/>
              </a:rPr>
              <a:t>är </a:t>
            </a:r>
            <a:r>
              <a:rPr lang="sv-SE" sz="2000" b="1" dirty="0">
                <a:solidFill>
                  <a:srgbClr val="FF0000"/>
                </a:solidFill>
                <a:highlight>
                  <a:srgbClr val="FFFF00"/>
                </a:highlight>
                <a:latin typeface="Gill Sans MT" panose="020B0502020104020203"/>
              </a:rPr>
              <a:t>idag det vanligaste i Sverige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solidFill>
                <a:srgbClr val="FF0000"/>
              </a:solidFill>
              <a:latin typeface="Gill Sans MT" panose="020B0502020104020203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i="1" dirty="0" err="1">
                <a:solidFill>
                  <a:srgbClr val="00B050"/>
                </a:solidFill>
                <a:latin typeface="Gill Sans MT" panose="020B0502020104020203"/>
              </a:rPr>
              <a:t>Continuous</a:t>
            </a:r>
            <a:r>
              <a:rPr lang="sv-SE" sz="2800" b="1" i="1" dirty="0">
                <a:solidFill>
                  <a:srgbClr val="00B050"/>
                </a:solidFill>
                <a:latin typeface="Gill Sans MT" panose="020B0502020104020203"/>
              </a:rPr>
              <a:t> Cover </a:t>
            </a:r>
            <a:r>
              <a:rPr lang="sv-SE" sz="2800" b="1" i="1" dirty="0" err="1">
                <a:solidFill>
                  <a:srgbClr val="00B050"/>
                </a:solidFill>
                <a:latin typeface="Gill Sans MT" panose="020B0502020104020203"/>
              </a:rPr>
              <a:t>Forestry</a:t>
            </a:r>
            <a:r>
              <a:rPr lang="sv-SE" sz="2800" b="1" i="1" dirty="0">
                <a:solidFill>
                  <a:srgbClr val="00B050"/>
                </a:solidFill>
                <a:latin typeface="Gill Sans MT" panose="020B0502020104020203"/>
              </a:rPr>
              <a:t>, ”CCF”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000" b="1" dirty="0">
                <a:solidFill>
                  <a:srgbClr val="FF0000"/>
                </a:solidFill>
                <a:latin typeface="Gill Sans MT" panose="020B0502020104020203"/>
              </a:rPr>
              <a:t>vanligt i många andra länder, ger </a:t>
            </a:r>
            <a:r>
              <a:rPr lang="sv-SE" sz="2000" b="1" dirty="0">
                <a:solidFill>
                  <a:srgbClr val="FF0000"/>
                </a:solidFill>
                <a:highlight>
                  <a:srgbClr val="FFFF00"/>
                </a:highlight>
                <a:latin typeface="Gill Sans MT" panose="020B0502020104020203"/>
              </a:rPr>
              <a:t>högre andel timmer</a:t>
            </a:r>
            <a:r>
              <a:rPr lang="sv-SE" sz="2000" b="1" dirty="0">
                <a:solidFill>
                  <a:srgbClr val="FF0000"/>
                </a:solidFill>
                <a:latin typeface="Gill Sans MT" panose="020B0502020104020203"/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39514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C72EED-4025-35A4-70EC-02B90CE3B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96ED98-7FD0-3D1C-1907-FC3CC6E8D7FA}"/>
              </a:ext>
            </a:extLst>
          </p:cNvPr>
          <p:cNvSpPr txBox="1"/>
          <p:nvPr/>
        </p:nvSpPr>
        <p:spPr>
          <a:xfrm>
            <a:off x="3786554" y="6159361"/>
            <a:ext cx="37279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ttps://arboreal.se/timmerandelar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F4EC79-9CF6-6115-E047-BB0E100FE6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25" y="246185"/>
            <a:ext cx="11496664" cy="66118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D9AE155-6103-CD8A-2A70-4AC2C3B97AE0}"/>
              </a:ext>
            </a:extLst>
          </p:cNvPr>
          <p:cNvSpPr txBox="1"/>
          <p:nvPr/>
        </p:nvSpPr>
        <p:spPr>
          <a:xfrm>
            <a:off x="8639087" y="6374804"/>
            <a:ext cx="405618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ttps://arboreal.se/timmerandelar/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954994-28C5-4EA4-8D46-5284ACD1E993}"/>
              </a:ext>
            </a:extLst>
          </p:cNvPr>
          <p:cNvSpPr txBox="1"/>
          <p:nvPr/>
        </p:nvSpPr>
        <p:spPr>
          <a:xfrm>
            <a:off x="9601199" y="2215661"/>
            <a:ext cx="18950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ög kvalite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Normal kvalitet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åg kvalite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CE59ECA-F097-A59E-7023-DFB44F7F60DF}"/>
              </a:ext>
            </a:extLst>
          </p:cNvPr>
          <p:cNvCxnSpPr>
            <a:cxnSpLocks/>
          </p:cNvCxnSpPr>
          <p:nvPr/>
        </p:nvCxnSpPr>
        <p:spPr>
          <a:xfrm flipH="1">
            <a:off x="8944706" y="2475089"/>
            <a:ext cx="656493" cy="272672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E1494A1-E195-7EE9-8F7C-097BEE3C6161}"/>
              </a:ext>
            </a:extLst>
          </p:cNvPr>
          <p:cNvCxnSpPr>
            <a:cxnSpLocks/>
          </p:cNvCxnSpPr>
          <p:nvPr/>
        </p:nvCxnSpPr>
        <p:spPr>
          <a:xfrm flipH="1">
            <a:off x="8944706" y="2933810"/>
            <a:ext cx="656493" cy="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4F04202-4E78-9DEC-41E9-129AB53A6302}"/>
              </a:ext>
            </a:extLst>
          </p:cNvPr>
          <p:cNvCxnSpPr>
            <a:cxnSpLocks/>
          </p:cNvCxnSpPr>
          <p:nvPr/>
        </p:nvCxnSpPr>
        <p:spPr>
          <a:xfrm flipH="1" flipV="1">
            <a:off x="8944706" y="3305909"/>
            <a:ext cx="656493" cy="12309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263B4F7-D364-60C6-F1DB-5E144F7CCA76}"/>
              </a:ext>
            </a:extLst>
          </p:cNvPr>
          <p:cNvSpPr txBox="1"/>
          <p:nvPr/>
        </p:nvSpPr>
        <p:spPr>
          <a:xfrm>
            <a:off x="2379785" y="1601544"/>
            <a:ext cx="2496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Timmerandel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8B236B-3F8F-47C8-C018-6CC629FA44D8}"/>
              </a:ext>
            </a:extLst>
          </p:cNvPr>
          <p:cNvSpPr txBox="1"/>
          <p:nvPr/>
        </p:nvSpPr>
        <p:spPr>
          <a:xfrm>
            <a:off x="183481" y="1978432"/>
            <a:ext cx="360307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Grövre träd </a:t>
            </a:r>
          </a:p>
          <a:p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ger högre </a:t>
            </a:r>
          </a:p>
          <a:p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andel timmer.</a:t>
            </a:r>
          </a:p>
          <a:p>
            <a:endParaRPr lang="sv-SE" sz="2800" b="1" dirty="0">
              <a:highlight>
                <a:srgbClr val="FFFF00"/>
              </a:highlight>
            </a:endParaRPr>
          </a:p>
          <a:p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Högre andel </a:t>
            </a:r>
          </a:p>
          <a:p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timmer</a:t>
            </a:r>
          </a:p>
          <a:p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betyder mer </a:t>
            </a:r>
          </a:p>
          <a:p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sågad vara till </a:t>
            </a:r>
          </a:p>
          <a:p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byggnads-</a:t>
            </a:r>
          </a:p>
          <a:p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industrin.</a:t>
            </a:r>
            <a:endParaRPr lang="en-US" sz="2800" b="1" i="1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63253904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0159FB-A621-142C-1A5E-BF04B87CF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6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1223B2-698C-225B-754E-7C940C72CC1E}"/>
              </a:ext>
            </a:extLst>
          </p:cNvPr>
          <p:cNvSpPr txBox="1"/>
          <p:nvPr/>
        </p:nvSpPr>
        <p:spPr>
          <a:xfrm>
            <a:off x="1381908" y="689278"/>
            <a:ext cx="2767613" cy="5139869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”Rotations-skogsbruk” 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</a:t>
            </a:r>
            <a:r>
              <a:rPr lang="sv-SE" sz="2000" b="1" dirty="0">
                <a:solidFill>
                  <a:srgbClr val="FF0000"/>
                </a:solidFill>
                <a:latin typeface="Gill Sans MT" panose="020B0502020104020203"/>
              </a:rPr>
              <a:t>d plantering, gallringar och slutavverkning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000" b="1" dirty="0">
                <a:solidFill>
                  <a:srgbClr val="FF0000"/>
                </a:solidFill>
                <a:latin typeface="Gill Sans MT" panose="020B0502020104020203"/>
              </a:rPr>
              <a:t>är idag det vanligaste i Sverige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solidFill>
                <a:srgbClr val="FF0000"/>
              </a:solidFill>
              <a:latin typeface="Gill Sans MT" panose="020B0502020104020203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i="1" dirty="0" err="1">
                <a:highlight>
                  <a:srgbClr val="FFFF00"/>
                </a:highlight>
                <a:latin typeface="Gill Sans MT" panose="020B0502020104020203"/>
              </a:rPr>
              <a:t>Continuous</a:t>
            </a:r>
            <a:r>
              <a:rPr lang="sv-SE" sz="2800" b="1" i="1" dirty="0">
                <a:highlight>
                  <a:srgbClr val="FFFF00"/>
                </a:highlight>
                <a:latin typeface="Gill Sans MT" panose="020B0502020104020203"/>
              </a:rPr>
              <a:t> Cover </a:t>
            </a:r>
            <a:r>
              <a:rPr lang="sv-SE" sz="2800" b="1" i="1" dirty="0" err="1">
                <a:highlight>
                  <a:srgbClr val="FFFF00"/>
                </a:highlight>
                <a:latin typeface="Gill Sans MT" panose="020B0502020104020203"/>
              </a:rPr>
              <a:t>Forestry</a:t>
            </a:r>
            <a:r>
              <a:rPr lang="sv-SE" sz="2800" b="1" i="1" dirty="0">
                <a:highlight>
                  <a:srgbClr val="FFFF00"/>
                </a:highlight>
                <a:latin typeface="Gill Sans MT" panose="020B0502020104020203"/>
              </a:rPr>
              <a:t>, ”CCF”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000" b="1" dirty="0">
                <a:solidFill>
                  <a:srgbClr val="FF0000"/>
                </a:solidFill>
                <a:latin typeface="Gill Sans MT" panose="020B0502020104020203"/>
              </a:rPr>
              <a:t>vanligt i många andra länder, ger högre andel timmer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3AC923DC-3A66-AA5C-B5BC-6EA2BD78B50A}"/>
              </a:ext>
            </a:extLst>
          </p:cNvPr>
          <p:cNvSpPr/>
          <p:nvPr/>
        </p:nvSpPr>
        <p:spPr>
          <a:xfrm>
            <a:off x="4240350" y="3580669"/>
            <a:ext cx="649284" cy="874291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D27361D2-F8BE-D9F0-C7BD-7FDA992F19D9}"/>
              </a:ext>
            </a:extLst>
          </p:cNvPr>
          <p:cNvSpPr/>
          <p:nvPr/>
        </p:nvSpPr>
        <p:spPr>
          <a:xfrm>
            <a:off x="4240351" y="798154"/>
            <a:ext cx="649284" cy="874291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90A543-480A-9288-4F70-4A6DE25A5092}"/>
              </a:ext>
            </a:extLst>
          </p:cNvPr>
          <p:cNvSpPr txBox="1"/>
          <p:nvPr/>
        </p:nvSpPr>
        <p:spPr>
          <a:xfrm>
            <a:off x="4999726" y="417290"/>
            <a:ext cx="269085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/>
              <a:t>En hög andel av tillväxten gallras </a:t>
            </a:r>
          </a:p>
          <a:p>
            <a:r>
              <a:rPr lang="sv-SE" sz="2400" b="1" dirty="0"/>
              <a:t>ut som småträd.</a:t>
            </a:r>
          </a:p>
          <a:p>
            <a:r>
              <a:rPr lang="sv-SE" sz="2400" b="1" dirty="0"/>
              <a:t>(Massaindustrin </a:t>
            </a:r>
          </a:p>
          <a:p>
            <a:r>
              <a:rPr lang="sv-SE" sz="2400" b="1" dirty="0"/>
              <a:t>förbrukar sådana småträd.)</a:t>
            </a:r>
            <a:endParaRPr lang="en-US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DB3199-3BD7-A9D8-C25F-424DE9B90365}"/>
              </a:ext>
            </a:extLst>
          </p:cNvPr>
          <p:cNvSpPr txBox="1"/>
          <p:nvPr/>
        </p:nvSpPr>
        <p:spPr>
          <a:xfrm>
            <a:off x="4999726" y="3259212"/>
            <a:ext cx="258131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träd som avverkas är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nästan </a:t>
            </a:r>
            <a:r>
              <a:rPr lang="sv-SE" sz="2400" b="1" dirty="0">
                <a:solidFill>
                  <a:prstClr val="black"/>
                </a:solidFill>
                <a:latin typeface="Gill Sans MT" panose="020B0502020104020203"/>
              </a:rPr>
              <a:t>endast grova träd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D7274AED-1674-FE60-5EA7-00E00C17C6BE}"/>
              </a:ext>
            </a:extLst>
          </p:cNvPr>
          <p:cNvSpPr/>
          <p:nvPr/>
        </p:nvSpPr>
        <p:spPr>
          <a:xfrm>
            <a:off x="7794738" y="949641"/>
            <a:ext cx="740060" cy="874291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B65B69C9-18B1-EA4D-C8FA-5CA93AFCAA0B}"/>
              </a:ext>
            </a:extLst>
          </p:cNvPr>
          <p:cNvSpPr/>
          <p:nvPr/>
        </p:nvSpPr>
        <p:spPr>
          <a:xfrm>
            <a:off x="7247824" y="3606896"/>
            <a:ext cx="1286976" cy="874291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E013F7-1D16-C64A-AB79-42C74CCB51B5}"/>
              </a:ext>
            </a:extLst>
          </p:cNvPr>
          <p:cNvSpPr txBox="1"/>
          <p:nvPr/>
        </p:nvSpPr>
        <p:spPr>
          <a:xfrm>
            <a:off x="8684573" y="830170"/>
            <a:ext cx="29632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Låg </a:t>
            </a:r>
            <a:r>
              <a:rPr lang="sv-SE" sz="2400" b="1" dirty="0" err="1"/>
              <a:t>timmerandel</a:t>
            </a:r>
            <a:r>
              <a:rPr lang="sv-SE" sz="2400" b="1" dirty="0"/>
              <a:t>,</a:t>
            </a:r>
          </a:p>
          <a:p>
            <a:r>
              <a:rPr lang="sv-SE" sz="2400" b="1" dirty="0"/>
              <a:t>vilket ger låg andel </a:t>
            </a:r>
          </a:p>
          <a:p>
            <a:r>
              <a:rPr lang="sv-SE" sz="2400" b="1" dirty="0"/>
              <a:t>sågad vara</a:t>
            </a:r>
            <a:endParaRPr lang="en-US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D75F86-F4B3-ED44-1F4D-D2A53E59ADF5}"/>
              </a:ext>
            </a:extLst>
          </p:cNvPr>
          <p:cNvSpPr txBox="1"/>
          <p:nvPr/>
        </p:nvSpPr>
        <p:spPr>
          <a:xfrm>
            <a:off x="8748500" y="2859384"/>
            <a:ext cx="296324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Hög </a:t>
            </a:r>
            <a:r>
              <a:rPr lang="sv-SE" sz="2400" b="1" dirty="0" err="1">
                <a:highlight>
                  <a:srgbClr val="FFFF00"/>
                </a:highlight>
              </a:rPr>
              <a:t>timmerandel</a:t>
            </a:r>
            <a:r>
              <a:rPr lang="sv-SE" sz="2400" b="1" dirty="0"/>
              <a:t>,</a:t>
            </a:r>
          </a:p>
          <a:p>
            <a:r>
              <a:rPr lang="sv-SE" sz="2400" b="1" dirty="0"/>
              <a:t>vilket ger hög andel sågad vara.</a:t>
            </a:r>
          </a:p>
          <a:p>
            <a:r>
              <a:rPr lang="sv-SE" sz="2400" b="1" i="1" dirty="0">
                <a:solidFill>
                  <a:srgbClr val="FF0000"/>
                </a:solidFill>
              </a:rPr>
              <a:t>Detta kan ge hög </a:t>
            </a:r>
          </a:p>
          <a:p>
            <a:r>
              <a:rPr lang="sv-SE" sz="2400" b="1" i="1" dirty="0">
                <a:solidFill>
                  <a:srgbClr val="FF0000"/>
                </a:solidFill>
              </a:rPr>
              <a:t>tillgång till </a:t>
            </a:r>
            <a:r>
              <a:rPr lang="sv-SE" sz="2400" b="1" i="1" dirty="0">
                <a:solidFill>
                  <a:srgbClr val="FF0000"/>
                </a:solidFill>
                <a:highlight>
                  <a:srgbClr val="FFFF00"/>
                </a:highlight>
              </a:rPr>
              <a:t>råvara</a:t>
            </a:r>
          </a:p>
          <a:p>
            <a:r>
              <a:rPr lang="sv-SE" sz="2400" b="1" i="1" dirty="0">
                <a:solidFill>
                  <a:srgbClr val="FF0000"/>
                </a:solidFill>
                <a:highlight>
                  <a:srgbClr val="FFFF00"/>
                </a:highlight>
              </a:rPr>
              <a:t>för byggnadsindustrin</a:t>
            </a:r>
            <a:r>
              <a:rPr lang="sv-SE" sz="2400" b="1" i="1" dirty="0">
                <a:solidFill>
                  <a:srgbClr val="FF0000"/>
                </a:solidFill>
              </a:rPr>
              <a:t>.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1D43111-DB49-835B-3B5F-CEE400BA514C}"/>
              </a:ext>
            </a:extLst>
          </p:cNvPr>
          <p:cNvSpPr/>
          <p:nvPr/>
        </p:nvSpPr>
        <p:spPr>
          <a:xfrm>
            <a:off x="8684573" y="2772076"/>
            <a:ext cx="3027173" cy="293570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BFAA351-8B03-E4AD-822E-AFD51155E493}"/>
              </a:ext>
            </a:extLst>
          </p:cNvPr>
          <p:cNvSpPr/>
          <p:nvPr/>
        </p:nvSpPr>
        <p:spPr>
          <a:xfrm>
            <a:off x="1291079" y="3429000"/>
            <a:ext cx="2858442" cy="240014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8441753-BB06-B9ED-A4E8-941034C7A955}"/>
              </a:ext>
            </a:extLst>
          </p:cNvPr>
          <p:cNvSpPr/>
          <p:nvPr/>
        </p:nvSpPr>
        <p:spPr>
          <a:xfrm>
            <a:off x="1291078" y="689278"/>
            <a:ext cx="2858442" cy="2523333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2389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5B6C98-DFEC-F696-6791-F70E6122D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485DBB-11BD-CC0F-68CE-A3BEBC30D6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372" y="329307"/>
            <a:ext cx="5038115" cy="63386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A402FF4-58EC-FD36-020F-94275538B54A}"/>
              </a:ext>
            </a:extLst>
          </p:cNvPr>
          <p:cNvSpPr txBox="1"/>
          <p:nvPr/>
        </p:nvSpPr>
        <p:spPr>
          <a:xfrm>
            <a:off x="6588369" y="6048327"/>
            <a:ext cx="545090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ttps://www.svenskttra.se/siteassets/1-trafakta/2-att-valja-tra/02/virkesutnyttjande.jp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BF9229-8E43-47AC-230A-96D5766296DF}"/>
              </a:ext>
            </a:extLst>
          </p:cNvPr>
          <p:cNvSpPr txBox="1"/>
          <p:nvPr/>
        </p:nvSpPr>
        <p:spPr>
          <a:xfrm>
            <a:off x="6359514" y="638508"/>
            <a:ext cx="56797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kogsbruk ger råvaror till flera olika industri- sektor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solidFill>
                <a:srgbClr val="FF0000"/>
              </a:solidFill>
              <a:latin typeface="Gill Sans MT" panose="020B0502020104020203"/>
            </a:endParaRPr>
          </a:p>
        </p:txBody>
      </p:sp>
    </p:spTree>
    <p:extLst>
      <p:ext uri="{BB962C8B-B14F-4D97-AF65-F5344CB8AC3E}">
        <p14:creationId xmlns:p14="http://schemas.microsoft.com/office/powerpoint/2010/main" val="250998890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5B6C98-DFEC-F696-6791-F70E6122D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BF9229-8E43-47AC-230A-96D5766296DF}"/>
              </a:ext>
            </a:extLst>
          </p:cNvPr>
          <p:cNvSpPr txBox="1"/>
          <p:nvPr/>
        </p:nvSpPr>
        <p:spPr>
          <a:xfrm>
            <a:off x="906427" y="1135658"/>
            <a:ext cx="10379145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Genom att justera beslutsregler, lagar och föreskrifter, samt priser som styr skogsbruket, kan man justera skogsproduktionen m.h.t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800" b="1" i="1" dirty="0">
                <a:solidFill>
                  <a:srgbClr val="FF0000"/>
                </a:solidFill>
                <a:latin typeface="Gill Sans MT" panose="020B0502020104020203"/>
              </a:rPr>
              <a:t>Produktmix (</a:t>
            </a:r>
            <a:r>
              <a:rPr lang="sv-SE" sz="2800" b="1" i="1" dirty="0" err="1">
                <a:solidFill>
                  <a:srgbClr val="FF0000"/>
                </a:solidFill>
                <a:latin typeface="Gill Sans MT" panose="020B0502020104020203"/>
              </a:rPr>
              <a:t>timmerandel</a:t>
            </a:r>
            <a:r>
              <a:rPr lang="sv-SE" sz="2800" b="1" i="1" dirty="0">
                <a:solidFill>
                  <a:srgbClr val="FF0000"/>
                </a:solidFill>
                <a:latin typeface="Gill Sans MT" panose="020B0502020104020203"/>
              </a:rPr>
              <a:t>, massavedsandel o.s.v.)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kogsprodukternas egenskaper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Nya industriella processer,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ffekter på arbetsmarknaden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800" b="1" i="1" dirty="0">
              <a:solidFill>
                <a:srgbClr val="FF0000"/>
              </a:solidFill>
              <a:latin typeface="Gill Sans MT" panose="020B0502020104020203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Klimateffekter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iodiversitet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.m.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85730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80FDB-3E6A-822C-449A-D93E2774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579C17-0A00-FC07-107C-C338CEBE09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798973"/>
            <a:ext cx="12192000" cy="47903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D76850-8774-ED49-18AE-6ABF280CC2FD}"/>
              </a:ext>
            </a:extLst>
          </p:cNvPr>
          <p:cNvSpPr txBox="1"/>
          <p:nvPr/>
        </p:nvSpPr>
        <p:spPr>
          <a:xfrm rot="21360181">
            <a:off x="1089734" y="2243302"/>
            <a:ext cx="970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Jämförelser mellan trähus och betonghus </a:t>
            </a:r>
            <a:r>
              <a:rPr kumimoji="0" lang="sv-SE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m.a.p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. olika egenskaper, miljökonsekvenser samt kostnader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46AD74-7394-1AA8-E90B-710AF1545089}"/>
              </a:ext>
            </a:extLst>
          </p:cNvPr>
          <p:cNvSpPr txBox="1"/>
          <p:nvPr/>
        </p:nvSpPr>
        <p:spPr>
          <a:xfrm>
            <a:off x="1982787" y="6092936"/>
            <a:ext cx="82264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hlinkClick r:id="rId3"/>
              </a:rPr>
              <a:t>https://sciendo.com/article/10.2478/sjce-2014-0007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AF2FFE-8FB8-7852-0134-47FC6A04A68A}"/>
              </a:ext>
            </a:extLst>
          </p:cNvPr>
          <p:cNvSpPr txBox="1"/>
          <p:nvPr/>
        </p:nvSpPr>
        <p:spPr>
          <a:xfrm>
            <a:off x="9920097" y="262175"/>
            <a:ext cx="1370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>
                <a:solidFill>
                  <a:srgbClr val="00B0F0"/>
                </a:solidFill>
                <a:highlight>
                  <a:srgbClr val="FFFF00"/>
                </a:highlight>
              </a:rPr>
              <a:t>Lästips:</a:t>
            </a:r>
            <a:endParaRPr lang="en-US" sz="2800" b="1" i="1" dirty="0">
              <a:solidFill>
                <a:srgbClr val="00B0F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7316854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80FDB-3E6A-822C-449A-D93E2774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6CF99A-ACA5-E2DC-15FE-BE369B9145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311" y="1838967"/>
            <a:ext cx="5894690" cy="366013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571F80-B942-C40A-888E-392382F7EFD0}"/>
              </a:ext>
            </a:extLst>
          </p:cNvPr>
          <p:cNvSpPr txBox="1"/>
          <p:nvPr/>
        </p:nvSpPr>
        <p:spPr>
          <a:xfrm>
            <a:off x="297933" y="5773907"/>
            <a:ext cx="9327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>
                <a:solidFill>
                  <a:srgbClr val="00B0F0"/>
                </a:solidFill>
              </a:rPr>
              <a:t>Alternativ med och utan trä valdes för alla delar av husen.</a:t>
            </a:r>
            <a:endParaRPr lang="en-US" sz="2800" b="1" i="1" dirty="0">
              <a:solidFill>
                <a:srgbClr val="00B0F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93C0344-5EA4-A5F3-0569-1A17924AE8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164" y="0"/>
            <a:ext cx="5938836" cy="36601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7B7EA32-5A59-D0EE-C04F-877684A274DD}"/>
              </a:ext>
            </a:extLst>
          </p:cNvPr>
          <p:cNvSpPr txBox="1"/>
          <p:nvPr/>
        </p:nvSpPr>
        <p:spPr>
          <a:xfrm>
            <a:off x="6253164" y="3771900"/>
            <a:ext cx="642019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usen skulle ha så likartade egenskaper som möjligt </a:t>
            </a:r>
            <a:r>
              <a:rPr kumimoji="0" lang="sv-SE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.h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.</a:t>
            </a:r>
            <a:r>
              <a:rPr lang="sv-SE" sz="2400" b="1" dirty="0">
                <a:solidFill>
                  <a:srgbClr val="FF0000"/>
                </a:solidFill>
                <a:latin typeface="Gill Sans MT" panose="020B0502020104020203"/>
              </a:rPr>
              <a:t>t. värmeisolering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400" b="1" dirty="0">
                <a:solidFill>
                  <a:srgbClr val="FF0000"/>
                </a:solidFill>
                <a:latin typeface="Gill Sans MT" panose="020B0502020104020203"/>
              </a:rPr>
              <a:t>total yta, grund, fönster, dörrar, etc.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383955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80FDB-3E6A-822C-449A-D93E2774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9A4F3D-DB07-6ADF-1293-FD1535152D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0108"/>
            <a:ext cx="6516285" cy="44934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D9A54BC-9F45-7334-708C-724F00E11865}"/>
              </a:ext>
            </a:extLst>
          </p:cNvPr>
          <p:cNvSpPr txBox="1"/>
          <p:nvPr/>
        </p:nvSpPr>
        <p:spPr>
          <a:xfrm>
            <a:off x="6516284" y="180109"/>
            <a:ext cx="549791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>
                <a:solidFill>
                  <a:srgbClr val="FF0000"/>
                </a:solidFill>
              </a:rPr>
              <a:t>I denna undersökning blev de totala byggkostnaderna nästan identiska per kvadratmeter </a:t>
            </a:r>
            <a:r>
              <a:rPr lang="sv-SE" sz="2400" b="1" i="1" u="sng" dirty="0">
                <a:solidFill>
                  <a:srgbClr val="FF0000"/>
                </a:solidFill>
              </a:rPr>
              <a:t>yttermått</a:t>
            </a:r>
            <a:r>
              <a:rPr lang="sv-SE" sz="2400" b="1" dirty="0">
                <a:solidFill>
                  <a:srgbClr val="FF0000"/>
                </a:solidFill>
              </a:rPr>
              <a:t>.</a:t>
            </a:r>
          </a:p>
          <a:p>
            <a:endParaRPr lang="sv-SE" sz="2400" b="1" dirty="0"/>
          </a:p>
          <a:p>
            <a:r>
              <a:rPr lang="sv-SE" sz="2400" b="1" dirty="0">
                <a:solidFill>
                  <a:srgbClr val="FF0000"/>
                </a:solidFill>
              </a:rPr>
              <a:t>Trähuset blev billigare per kvadratmeter innermått.</a:t>
            </a:r>
          </a:p>
          <a:p>
            <a:endParaRPr lang="sv-SE" sz="2400" b="1" dirty="0">
              <a:solidFill>
                <a:srgbClr val="FF0000"/>
              </a:solidFill>
            </a:endParaRPr>
          </a:p>
          <a:p>
            <a:r>
              <a:rPr lang="sv-SE" sz="2400" b="1" dirty="0">
                <a:solidFill>
                  <a:srgbClr val="FF0000"/>
                </a:solidFill>
              </a:rPr>
              <a:t>Trähuset hade också flera klimat- och miljö- fördelar.</a:t>
            </a:r>
          </a:p>
          <a:p>
            <a:endParaRPr lang="sv-SE" sz="2400" b="1" dirty="0">
              <a:solidFill>
                <a:srgbClr val="FF0000"/>
              </a:solidFill>
            </a:endParaRPr>
          </a:p>
          <a:p>
            <a:r>
              <a:rPr lang="sv-SE" sz="2400" b="1" dirty="0">
                <a:solidFill>
                  <a:srgbClr val="FF0000"/>
                </a:solidFill>
              </a:rPr>
              <a:t>Om trähus skulle medföra klimat- och miljö- subventioner</a:t>
            </a:r>
            <a:r>
              <a:rPr lang="sv-SE" sz="2400" b="1" dirty="0">
                <a:solidFill>
                  <a:srgbClr val="00B050"/>
                </a:solidFill>
              </a:rPr>
              <a:t>*</a:t>
            </a:r>
            <a:r>
              <a:rPr lang="sv-SE" sz="2400" b="1" dirty="0">
                <a:solidFill>
                  <a:srgbClr val="FF0000"/>
                </a:solidFill>
              </a:rPr>
              <a:t>, så skulle byggkostnaden med trä bli klart lägre än med betong.</a:t>
            </a:r>
            <a:endParaRPr lang="en-US" sz="2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75B441-3935-C479-3B86-543A7D1824CA}"/>
              </a:ext>
            </a:extLst>
          </p:cNvPr>
          <p:cNvSpPr txBox="1"/>
          <p:nvPr/>
        </p:nvSpPr>
        <p:spPr>
          <a:xfrm>
            <a:off x="1587500" y="4742766"/>
            <a:ext cx="120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>
                <a:solidFill>
                  <a:srgbClr val="FF0000"/>
                </a:solidFill>
              </a:rPr>
              <a:t>Trähu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FF627E-BE1C-7F6F-9FBC-4F0A1F2A19BD}"/>
              </a:ext>
            </a:extLst>
          </p:cNvPr>
          <p:cNvSpPr txBox="1"/>
          <p:nvPr/>
        </p:nvSpPr>
        <p:spPr>
          <a:xfrm>
            <a:off x="3258142" y="4723163"/>
            <a:ext cx="1917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>
                <a:solidFill>
                  <a:srgbClr val="00B0F0"/>
                </a:solidFill>
              </a:rPr>
              <a:t>Betonghus</a:t>
            </a:r>
            <a:endParaRPr lang="en-US" sz="2400" b="1" dirty="0">
              <a:solidFill>
                <a:srgbClr val="00B0F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56AF36E-9837-D387-BD29-98AD4A307B18}"/>
              </a:ext>
            </a:extLst>
          </p:cNvPr>
          <p:cNvSpPr txBox="1"/>
          <p:nvPr/>
        </p:nvSpPr>
        <p:spPr>
          <a:xfrm>
            <a:off x="353939" y="5697696"/>
            <a:ext cx="1108009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* Beskattning av negativa klimat- och miljö-effekter ger samma resultat vad gäller totalkostnadsrelationerna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98704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C4B31-A498-E2BE-F874-AA23F0A93E2C}"/>
              </a:ext>
            </a:extLst>
          </p:cNvPr>
          <p:cNvSpPr txBox="1"/>
          <p:nvPr/>
        </p:nvSpPr>
        <p:spPr>
          <a:xfrm>
            <a:off x="152574" y="519760"/>
            <a:ext cx="1035889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AMMANFATTNING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. Tillgången till trä för byggande i Sverige under 2010-talet var mycket god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2. Produktion per år av sågad vara var då ca 19 M m3. Av detta gick ca 1.3 M m3 till nybyggande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3. Träförbrukningen vid nybyggande beror bl.a. av hustyper, storlek per hus samt antal byggda bostäd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4.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Lohmanders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ByggnadsFunktion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LBF, förklarar byggandets variationer åren 1975 – 2021.                BNP, Befolkningsförändringar, byggkostnader samt tiden förklarar antalet byggda lägenheter olika å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5. Prognoser för byggande fram till 2050, med LBF, visar hur byggsektorns aktivitetsnivå kan påverkas av ändrad BNP, befolkning och/eller byggkostnader. 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6. Byggandet kan ökas kraftigt om byggkostnaden kan sänkas, exempelvis genom förenklade byggregler, optimeringar av processer, materialval, etc. samt klimat och miljösubvention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7. Ökad produktion av trä för byggande kan erhållas via justerade skogsbruksmetod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8. Nya byggprojekt med Svenska Prefab-hus av trä bör starta i såväl Ukraina som i Turkiet och Syrien.</a:t>
            </a:r>
            <a:r>
              <a:rPr kumimoji="0" lang="sv-SE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7E1E6F-46A0-DFA7-9F59-BC9E0CA2B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DD1E73-D5D1-B880-A289-CBE6BD6A741E}"/>
              </a:ext>
            </a:extLst>
          </p:cNvPr>
          <p:cNvSpPr/>
          <p:nvPr/>
        </p:nvSpPr>
        <p:spPr>
          <a:xfrm>
            <a:off x="779659" y="695656"/>
            <a:ext cx="405510" cy="5035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BB488A-1896-CF53-0E4E-70217E1896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1464" y="172761"/>
            <a:ext cx="1767962" cy="211766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EAA56D8-8828-016B-F3D3-5B9B5DADA6A1}"/>
              </a:ext>
            </a:extLst>
          </p:cNvPr>
          <p:cNvSpPr txBox="1"/>
          <p:nvPr/>
        </p:nvSpPr>
        <p:spPr>
          <a:xfrm>
            <a:off x="10169450" y="2399957"/>
            <a:ext cx="2339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eter Lohmander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Optimal Solution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4D4E3AE-6955-9A3F-01D8-AB16DCC4A102}"/>
              </a:ext>
            </a:extLst>
          </p:cNvPr>
          <p:cNvSpPr/>
          <p:nvPr/>
        </p:nvSpPr>
        <p:spPr>
          <a:xfrm>
            <a:off x="1451579" y="329307"/>
            <a:ext cx="2339186" cy="3809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94545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44F6F7-F5C3-2771-B64D-462692FC9C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E0612F-6E21-0DA2-974E-0E2B5F8AD638}"/>
              </a:ext>
            </a:extLst>
          </p:cNvPr>
          <p:cNvSpPr txBox="1"/>
          <p:nvPr/>
        </p:nvSpPr>
        <p:spPr>
          <a:xfrm>
            <a:off x="1384849" y="1654444"/>
            <a:ext cx="1044734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OBS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0" u="none" strike="noStrike" kern="1200" cap="none" spc="0" normalizeH="0" baseline="0" noProof="0" dirty="0">
                <a:ln>
                  <a:noFill/>
                </a:ln>
                <a:solidFill>
                  <a:srgbClr val="6E6F64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Av de sågade barrträvaror som Sverige i medeltal producerat de senaste 10 åren, </a:t>
            </a: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förbrukade vi inom landet mindre än en tredjedel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3600" b="1" i="0" u="none" strike="noStrike" kern="1200" cap="none" spc="0" normalizeH="0" baseline="0" noProof="0" dirty="0">
              <a:ln>
                <a:noFill/>
              </a:ln>
              <a:solidFill>
                <a:srgbClr val="6E6F64"/>
              </a:solidFill>
              <a:effectLst/>
              <a:uLnTx/>
              <a:uFillTx/>
              <a:latin typeface="roboto" panose="02000000000000000000" pitchFamily="2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282D0A-B3B4-1C34-19E7-6A152DA9D562}"/>
              </a:ext>
            </a:extLst>
          </p:cNvPr>
          <p:cNvSpPr txBox="1"/>
          <p:nvPr/>
        </p:nvSpPr>
        <p:spPr>
          <a:xfrm>
            <a:off x="3833446" y="6159361"/>
            <a:ext cx="76434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ttps://www.svenskttra.se/trafakta/allmant-om-tra/fran-timmer-till-planka/</a:t>
            </a:r>
          </a:p>
        </p:txBody>
      </p:sp>
    </p:spTree>
    <p:extLst>
      <p:ext uri="{BB962C8B-B14F-4D97-AF65-F5344CB8AC3E}">
        <p14:creationId xmlns:p14="http://schemas.microsoft.com/office/powerpoint/2010/main" val="35360946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0C4B31-A498-E2BE-F874-AA23F0A93E2C}"/>
              </a:ext>
            </a:extLst>
          </p:cNvPr>
          <p:cNvSpPr txBox="1"/>
          <p:nvPr/>
        </p:nvSpPr>
        <p:spPr>
          <a:xfrm>
            <a:off x="152574" y="519760"/>
            <a:ext cx="10358898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000" b="1" dirty="0">
                <a:solidFill>
                  <a:srgbClr val="FF0000"/>
                </a:solidFill>
                <a:latin typeface="Gill Sans MT" panose="020B0502020104020203"/>
              </a:rPr>
              <a:t>KONKRETA FÖRSLAG: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Utred 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hur byggkostnaderna kan och bör optimeras 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d hänsyn till olika möjliga utvecklinga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i="1" dirty="0">
                <a:solidFill>
                  <a:prstClr val="black"/>
                </a:solidFill>
                <a:latin typeface="Gill Sans MT" panose="020B0502020104020203"/>
              </a:rPr>
              <a:t>vad gäller priser för träråvara, priser för andra råvaror samt kostnader för global uppvärmning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Utred 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hur byggandet effektivast kan optimeras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delvis genom sänkta byggkostnader, exempelvis genom förenklade byggregler, optimeringar av processer, materialval, etc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amt klimat och miljösubvention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Utred 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optimalt anpassad träförbrukning 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id nybyggande med hänsyn till olika möjliga utvecklinga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vad gäller priser för träråvara, tillgång på de internationella marknaderna på träråvara,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riser för andra råvaror samt kostnader för global uppvärmning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Utred 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optimalt ökad produktion av trä 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ör byggande via justerade skogsbruksmetod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Integrera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Lohmanders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ByggnadsFunktion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LBF, </a:t>
            </a:r>
            <a:r>
              <a:rPr lang="sv-SE" b="1" i="1" dirty="0">
                <a:solidFill>
                  <a:prstClr val="black"/>
                </a:solidFill>
                <a:latin typeface="Gill Sans MT" panose="020B0502020104020203"/>
              </a:rPr>
              <a:t>som 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förklarar antalet byggda lägenheter olika år under olika förutsättningar, i de olika utredningarna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Gill Sans MT" panose="020B0502020104020203"/>
                <a:ea typeface="+mn-ea"/>
                <a:cs typeface="+mn-cs"/>
              </a:rPr>
              <a:t>Planera och förbered alternativa nya byggprojekt 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d Svenska Prefab-hus av trä, avsedda för bl.a. Ukraina som i Turkiet och Syrien.</a:t>
            </a:r>
            <a:r>
              <a:rPr kumimoji="0" lang="sv-SE" sz="2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7E1E6F-46A0-DFA7-9F59-BC9E0CA2B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DD1E73-D5D1-B880-A289-CBE6BD6A741E}"/>
              </a:ext>
            </a:extLst>
          </p:cNvPr>
          <p:cNvSpPr/>
          <p:nvPr/>
        </p:nvSpPr>
        <p:spPr>
          <a:xfrm>
            <a:off x="779659" y="695656"/>
            <a:ext cx="405510" cy="5035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BB488A-1896-CF53-0E4E-70217E1896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1464" y="172761"/>
            <a:ext cx="1767962" cy="211766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EAA56D8-8828-016B-F3D3-5B9B5DADA6A1}"/>
              </a:ext>
            </a:extLst>
          </p:cNvPr>
          <p:cNvSpPr txBox="1"/>
          <p:nvPr/>
        </p:nvSpPr>
        <p:spPr>
          <a:xfrm>
            <a:off x="10169450" y="2399957"/>
            <a:ext cx="2339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eter Lohmander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Optimal Solution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4D4E3AE-6955-9A3F-01D8-AB16DCC4A102}"/>
              </a:ext>
            </a:extLst>
          </p:cNvPr>
          <p:cNvSpPr/>
          <p:nvPr/>
        </p:nvSpPr>
        <p:spPr>
          <a:xfrm>
            <a:off x="1451579" y="329307"/>
            <a:ext cx="2339186" cy="3809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185068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7E1E6F-46A0-DFA7-9F59-BC9E0CA2B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DD1E73-D5D1-B880-A289-CBE6BD6A741E}"/>
              </a:ext>
            </a:extLst>
          </p:cNvPr>
          <p:cNvSpPr/>
          <p:nvPr/>
        </p:nvSpPr>
        <p:spPr>
          <a:xfrm>
            <a:off x="779659" y="695656"/>
            <a:ext cx="405510" cy="5035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4D4E3AE-6955-9A3F-01D8-AB16DCC4A102}"/>
              </a:ext>
            </a:extLst>
          </p:cNvPr>
          <p:cNvSpPr/>
          <p:nvPr/>
        </p:nvSpPr>
        <p:spPr>
          <a:xfrm>
            <a:off x="1451579" y="329307"/>
            <a:ext cx="2339186" cy="3809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48FFD73-3500-36E5-40A6-97506978C7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72"/>
            <a:ext cx="10910656" cy="685542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6C917FE-19BD-46B0-8727-B5A4B6E3BECE}"/>
              </a:ext>
            </a:extLst>
          </p:cNvPr>
          <p:cNvSpPr txBox="1"/>
          <p:nvPr/>
        </p:nvSpPr>
        <p:spPr>
          <a:xfrm>
            <a:off x="88491" y="5668655"/>
            <a:ext cx="11874726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6000" b="1" dirty="0">
                <a:solidFill>
                  <a:srgbClr val="FFFF00"/>
                </a:solidFill>
              </a:rPr>
              <a:t>TACK FÖR ATT NI LYSSNADE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23460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56F5CF-851C-46E2-FEA0-07A7FB607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2264" y="550451"/>
            <a:ext cx="10066611" cy="1600997"/>
          </a:xfrm>
        </p:spPr>
        <p:txBody>
          <a:bodyPr>
            <a:noAutofit/>
          </a:bodyPr>
          <a:lstStyle/>
          <a:p>
            <a:r>
              <a:rPr lang="sv-SE" sz="4800" b="1" dirty="0"/>
              <a:t>En forskares syn på </a:t>
            </a:r>
            <a:br>
              <a:rPr lang="sv-SE" sz="4800" b="1" dirty="0"/>
            </a:br>
            <a:r>
              <a:rPr lang="sv-SE" sz="4800" b="1" dirty="0"/>
              <a:t>framtida tillgång på trä </a:t>
            </a:r>
            <a:endParaRPr lang="en-US" sz="4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F5DC56-207C-60F9-E799-792042CC76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0060" y="4210231"/>
            <a:ext cx="5712701" cy="1391990"/>
          </a:xfrm>
        </p:spPr>
        <p:txBody>
          <a:bodyPr>
            <a:normAutofit fontScale="32500" lnSpcReduction="20000"/>
          </a:bodyPr>
          <a:lstStyle/>
          <a:p>
            <a:pPr marL="0" indent="0">
              <a:buNone/>
            </a:pPr>
            <a:r>
              <a:rPr lang="en-US" sz="6200" b="1" dirty="0" err="1">
                <a:solidFill>
                  <a:srgbClr val="663300"/>
                </a:solidFill>
              </a:rPr>
              <a:t>Byggardagen</a:t>
            </a:r>
            <a:r>
              <a:rPr lang="en-US" sz="6200" b="1" dirty="0">
                <a:solidFill>
                  <a:srgbClr val="663300"/>
                </a:solidFill>
              </a:rPr>
              <a:t> </a:t>
            </a:r>
            <a:r>
              <a:rPr lang="en-US" sz="6200" b="1" dirty="0" err="1">
                <a:solidFill>
                  <a:srgbClr val="663300"/>
                </a:solidFill>
              </a:rPr>
              <a:t>i</a:t>
            </a:r>
            <a:r>
              <a:rPr lang="en-US" sz="6200" b="1" dirty="0">
                <a:solidFill>
                  <a:srgbClr val="663300"/>
                </a:solidFill>
              </a:rPr>
              <a:t> Kalmar</a:t>
            </a:r>
          </a:p>
          <a:p>
            <a:r>
              <a:rPr lang="sv-SE" sz="4200" dirty="0">
                <a:solidFill>
                  <a:srgbClr val="663300"/>
                </a:solidFill>
              </a:rPr>
              <a:t>Torsdagen den 9 mars 2023, kl.09.00-15.30 </a:t>
            </a:r>
          </a:p>
          <a:p>
            <a:r>
              <a:rPr lang="sv-SE" sz="4200" dirty="0">
                <a:solidFill>
                  <a:srgbClr val="663300"/>
                </a:solidFill>
              </a:rPr>
              <a:t>Linnéuniversitetet i Kalmar, Universitetskajen, Hus </a:t>
            </a:r>
            <a:r>
              <a:rPr lang="sv-SE" sz="4200" dirty="0" err="1">
                <a:solidFill>
                  <a:srgbClr val="663300"/>
                </a:solidFill>
              </a:rPr>
              <a:t>Culmen</a:t>
            </a:r>
            <a:r>
              <a:rPr lang="sv-SE" sz="4200" dirty="0">
                <a:solidFill>
                  <a:srgbClr val="663300"/>
                </a:solidFill>
              </a:rPr>
              <a:t>, vån. 2 – Aula Sienna </a:t>
            </a:r>
            <a:endParaRPr lang="en-US" sz="4200" dirty="0">
              <a:solidFill>
                <a:srgbClr val="6633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4A06FF-674C-2A35-7991-9AF027BA8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8950AE-8CD3-8D4B-C1FF-045C34C1DA61}"/>
              </a:ext>
            </a:extLst>
          </p:cNvPr>
          <p:cNvSpPr txBox="1"/>
          <p:nvPr/>
        </p:nvSpPr>
        <p:spPr>
          <a:xfrm>
            <a:off x="480060" y="2063391"/>
            <a:ext cx="634686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eter Lohmander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Optimal Solutions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eter@Lohmander.co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lohmander.com/Information/Ref.ht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389A59-2DF8-76C0-2035-27D4C9CDC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119F32-FF65-B549-C28B-4279F36D9CD5}"/>
              </a:ext>
            </a:extLst>
          </p:cNvPr>
          <p:cNvSpPr txBox="1"/>
          <p:nvPr/>
        </p:nvSpPr>
        <p:spPr>
          <a:xfrm>
            <a:off x="7556623" y="5670259"/>
            <a:ext cx="33483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eter Lohmander, Prof. Dr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816620-B3AF-2C54-083B-EA2852C387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3702" y="1926454"/>
            <a:ext cx="5958398" cy="3743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2345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3380F20-7CE8-1093-4F48-B10412BFF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F19-6AA1-4496-9013-7608D0705FE6}" type="slidenum">
              <a:rPr lang="en-US" smtClean="0"/>
              <a:t>7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C65D6B9-E937-C0C8-8E0E-076B49EE3D2D}"/>
              </a:ext>
            </a:extLst>
          </p:cNvPr>
          <p:cNvSpPr txBox="1"/>
          <p:nvPr/>
        </p:nvSpPr>
        <p:spPr>
          <a:xfrm>
            <a:off x="2334827" y="1819922"/>
            <a:ext cx="243483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u="sng" dirty="0">
                <a:solidFill>
                  <a:srgbClr val="FF0000"/>
                </a:solidFill>
              </a:rPr>
              <a:t>Appendix</a:t>
            </a:r>
          </a:p>
          <a:p>
            <a:endParaRPr lang="sv-SE" b="1" dirty="0">
              <a:solidFill>
                <a:srgbClr val="FF0000"/>
              </a:solidFill>
            </a:endParaRPr>
          </a:p>
          <a:p>
            <a:r>
              <a:rPr lang="sv-SE" b="1" dirty="0" err="1">
                <a:solidFill>
                  <a:srgbClr val="0070C0"/>
                </a:solidFill>
              </a:rPr>
              <a:t>Residualdiagram</a:t>
            </a:r>
            <a:r>
              <a:rPr lang="sv-SE" b="1" dirty="0">
                <a:solidFill>
                  <a:srgbClr val="0070C0"/>
                </a:solidFill>
              </a:rPr>
              <a:t> etc.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60874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992EA7A1-D1F1-39FE-03A0-79EDBDC51546}"/>
              </a:ext>
            </a:extLst>
          </p:cNvPr>
          <p:cNvGraphicFramePr>
            <a:graphicFrameLocks/>
          </p:cNvGraphicFramePr>
          <p:nvPr/>
        </p:nvGraphicFramePr>
        <p:xfrm>
          <a:off x="1291079" y="2183968"/>
          <a:ext cx="9335492" cy="43447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2062B7-0050-480E-D7FB-4ABFD8768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7ABC84-3943-1527-8FD7-CEF454FBE516}"/>
              </a:ext>
            </a:extLst>
          </p:cNvPr>
          <p:cNvSpPr txBox="1"/>
          <p:nvPr/>
        </p:nvSpPr>
        <p:spPr>
          <a:xfrm>
            <a:off x="2008647" y="798973"/>
            <a:ext cx="970329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är ser vi </a:t>
            </a:r>
            <a:r>
              <a:rPr kumimoji="0" lang="sv-SE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residualerna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, hur mycket den statistiska modellens prognoser för byggandet (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 avviker från verkligheten, för olika värden på (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).   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688069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2062B7-0050-480E-D7FB-4ABFD8768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1B249290-9F72-4440-B43D-00715E4C4A4A}"/>
              </a:ext>
            </a:extLst>
          </p:cNvPr>
          <p:cNvGraphicFramePr>
            <a:graphicFrameLocks/>
          </p:cNvGraphicFramePr>
          <p:nvPr/>
        </p:nvGraphicFramePr>
        <p:xfrm>
          <a:off x="1451579" y="798973"/>
          <a:ext cx="10260361" cy="55929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07321552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2062B7-0050-480E-D7FB-4ABFD8768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7E8DBC1D-492F-4DE5-936E-C6DEC90BE0EB}"/>
              </a:ext>
            </a:extLst>
          </p:cNvPr>
          <p:cNvGraphicFramePr>
            <a:graphicFrameLocks/>
          </p:cNvGraphicFramePr>
          <p:nvPr/>
        </p:nvGraphicFramePr>
        <p:xfrm>
          <a:off x="1451578" y="1012054"/>
          <a:ext cx="9476833" cy="5273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172206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2062B7-0050-480E-D7FB-4ABFD8768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88746" y="816728"/>
            <a:ext cx="811019" cy="503578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7E1F7857-6EEE-4404-BA34-5CEE752E7080}"/>
              </a:ext>
            </a:extLst>
          </p:cNvPr>
          <p:cNvGraphicFramePr>
            <a:graphicFrameLocks/>
          </p:cNvGraphicFramePr>
          <p:nvPr/>
        </p:nvGraphicFramePr>
        <p:xfrm>
          <a:off x="1451579" y="914400"/>
          <a:ext cx="9503466" cy="53443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6023128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2062B7-0050-480E-D7FB-4ABFD8768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BB677B86-9FBB-4A41-BFC2-A4252DFBF898}"/>
              </a:ext>
            </a:extLst>
          </p:cNvPr>
          <p:cNvGraphicFramePr>
            <a:graphicFrameLocks/>
          </p:cNvGraphicFramePr>
          <p:nvPr/>
        </p:nvGraphicFramePr>
        <p:xfrm>
          <a:off x="1451579" y="985421"/>
          <a:ext cx="9609998" cy="52910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853294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2062B7-0050-480E-D7FB-4ABFD8768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BA20FD20-542E-4C65-A5C6-6361DFC9A99A}"/>
              </a:ext>
            </a:extLst>
          </p:cNvPr>
          <p:cNvGraphicFramePr>
            <a:graphicFrameLocks/>
          </p:cNvGraphicFramePr>
          <p:nvPr/>
        </p:nvGraphicFramePr>
        <p:xfrm>
          <a:off x="1451579" y="896645"/>
          <a:ext cx="9805306" cy="53354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85635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14BA49E6-24E0-1DBA-C4D0-2B8161FF69B9}"/>
              </a:ext>
            </a:extLst>
          </p:cNvPr>
          <p:cNvSpPr/>
          <p:nvPr/>
        </p:nvSpPr>
        <p:spPr>
          <a:xfrm>
            <a:off x="7390414" y="2504821"/>
            <a:ext cx="1185413" cy="779373"/>
          </a:xfrm>
          <a:prstGeom prst="downArrow">
            <a:avLst>
              <a:gd name="adj1" fmla="val 50000"/>
              <a:gd name="adj2" fmla="val 4449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DFB987-7CF3-F49E-DC2E-8385114FF963}"/>
              </a:ext>
            </a:extLst>
          </p:cNvPr>
          <p:cNvSpPr/>
          <p:nvPr/>
        </p:nvSpPr>
        <p:spPr>
          <a:xfrm>
            <a:off x="6637607" y="1221643"/>
            <a:ext cx="1938221" cy="12114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8450B4-302E-937B-C9B9-77891339478D}"/>
              </a:ext>
            </a:extLst>
          </p:cNvPr>
          <p:cNvSpPr txBox="1"/>
          <p:nvPr/>
        </p:nvSpPr>
        <p:spPr>
          <a:xfrm>
            <a:off x="6806037" y="1388887"/>
            <a:ext cx="1512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verkning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v timm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5602440-E49A-365E-B042-9F0719D35880}"/>
              </a:ext>
            </a:extLst>
          </p:cNvPr>
          <p:cNvSpPr/>
          <p:nvPr/>
        </p:nvSpPr>
        <p:spPr>
          <a:xfrm>
            <a:off x="7261932" y="3389504"/>
            <a:ext cx="2760958" cy="77937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1880FD-2B2E-2F6F-A77E-2D5BCF24E77B}"/>
              </a:ext>
            </a:extLst>
          </p:cNvPr>
          <p:cNvSpPr txBox="1"/>
          <p:nvPr/>
        </p:nvSpPr>
        <p:spPr>
          <a:xfrm>
            <a:off x="7355158" y="3497801"/>
            <a:ext cx="2667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verksproduktion av sågad var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E4E011E-6DCA-9904-53AD-D263C00B522B}"/>
              </a:ext>
            </a:extLst>
          </p:cNvPr>
          <p:cNvSpPr/>
          <p:nvPr/>
        </p:nvSpPr>
        <p:spPr>
          <a:xfrm>
            <a:off x="2686718" y="4207081"/>
            <a:ext cx="2338437" cy="93733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A0DD18-D682-5D88-AD36-6A7B1AEB8CD5}"/>
              </a:ext>
            </a:extLst>
          </p:cNvPr>
          <p:cNvSpPr txBox="1"/>
          <p:nvPr/>
        </p:nvSpPr>
        <p:spPr>
          <a:xfrm>
            <a:off x="2785230" y="4335180"/>
            <a:ext cx="2166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 att använda i Sveri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38B5185-B2D5-3C25-E50A-1C1B34B2CC30}"/>
              </a:ext>
            </a:extLst>
          </p:cNvPr>
          <p:cNvCxnSpPr>
            <a:cxnSpLocks/>
          </p:cNvCxnSpPr>
          <p:nvPr/>
        </p:nvCxnSpPr>
        <p:spPr>
          <a:xfrm flipH="1">
            <a:off x="5136793" y="3712628"/>
            <a:ext cx="2020153" cy="74749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D3D24B2-3ECC-A01D-3EF6-2611EF2A28B9}"/>
              </a:ext>
            </a:extLst>
          </p:cNvPr>
          <p:cNvSpPr txBox="1"/>
          <p:nvPr/>
        </p:nvSpPr>
        <p:spPr>
          <a:xfrm>
            <a:off x="9090733" y="5976437"/>
            <a:ext cx="1892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ndra länd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3E2A58C-3F82-713F-6003-AF65F6D88BF9}"/>
              </a:ext>
            </a:extLst>
          </p:cNvPr>
          <p:cNvSpPr/>
          <p:nvPr/>
        </p:nvSpPr>
        <p:spPr>
          <a:xfrm>
            <a:off x="9046563" y="5877018"/>
            <a:ext cx="1696891" cy="585926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FBBDCB2-79BB-E066-0429-07D7A010B174}"/>
              </a:ext>
            </a:extLst>
          </p:cNvPr>
          <p:cNvSpPr txBox="1"/>
          <p:nvPr/>
        </p:nvSpPr>
        <p:spPr>
          <a:xfrm rot="4065960">
            <a:off x="9366058" y="4729617"/>
            <a:ext cx="125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xport av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ågad vara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C8814A-53AA-C136-8872-DB20F61B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676A6265-E1BD-BDCE-41D9-8D127E5BB5F8}"/>
              </a:ext>
            </a:extLst>
          </p:cNvPr>
          <p:cNvSpPr/>
          <p:nvPr/>
        </p:nvSpPr>
        <p:spPr>
          <a:xfrm rot="4081407">
            <a:off x="8585267" y="4889900"/>
            <a:ext cx="1429197" cy="544532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E1265D-3416-FA22-71D5-10B1BF1AA968}"/>
              </a:ext>
            </a:extLst>
          </p:cNvPr>
          <p:cNvSpPr txBox="1"/>
          <p:nvPr/>
        </p:nvSpPr>
        <p:spPr>
          <a:xfrm>
            <a:off x="2996213" y="1609716"/>
            <a:ext cx="35521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80 miljoner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 </a:t>
            </a: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sk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C6D81C-5A31-3CA4-3F91-D953EF3C9FA4}"/>
              </a:ext>
            </a:extLst>
          </p:cNvPr>
          <p:cNvSpPr txBox="1"/>
          <p:nvPr/>
        </p:nvSpPr>
        <p:spPr>
          <a:xfrm>
            <a:off x="10067223" y="3528578"/>
            <a:ext cx="18110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9 M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199726C-4D4C-911E-67BA-0D49ECED3E3C}"/>
              </a:ext>
            </a:extLst>
          </p:cNvPr>
          <p:cNvSpPr txBox="1"/>
          <p:nvPr/>
        </p:nvSpPr>
        <p:spPr>
          <a:xfrm>
            <a:off x="5570631" y="4207081"/>
            <a:ext cx="154182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6 M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E8F9D7B-7AE6-09B2-D405-A931A60283CA}"/>
              </a:ext>
            </a:extLst>
          </p:cNvPr>
          <p:cNvSpPr txBox="1"/>
          <p:nvPr/>
        </p:nvSpPr>
        <p:spPr>
          <a:xfrm>
            <a:off x="7390044" y="5038773"/>
            <a:ext cx="18350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3 M 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m</a:t>
            </a:r>
            <a:r>
              <a:rPr kumimoji="0" lang="sv-SE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3956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1D2BD-DE35-6E4E-D484-0B081B40B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n-NO" sz="10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_Kalmar_23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8F5F324-E8B8-0716-35F0-538C9AF74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085F19-6AA1-4496-9013-7608D0705FE6}" type="slidenum"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B71E42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0C5DEF-8391-4E3E-F711-A2DD237BF2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209" y="150428"/>
            <a:ext cx="8511428" cy="655714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6A01E-B21A-506A-5A02-A0523DF1B82A}"/>
              </a:ext>
            </a:extLst>
          </p:cNvPr>
          <p:cNvSpPr txBox="1"/>
          <p:nvPr/>
        </p:nvSpPr>
        <p:spPr>
          <a:xfrm>
            <a:off x="6975231" y="404431"/>
            <a:ext cx="412652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https://www.svenskttra.se/trafakta/allmant-om-tra/fran-timmer-till-planka/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C5DC55-5953-550B-A4A8-8AE0EB4231D9}"/>
              </a:ext>
            </a:extLst>
          </p:cNvPr>
          <p:cNvSpPr txBox="1"/>
          <p:nvPr/>
        </p:nvSpPr>
        <p:spPr>
          <a:xfrm>
            <a:off x="6203510" y="1581764"/>
            <a:ext cx="609452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OBS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Av de sågade barrträvaror som Sverige förbrukade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gick mindre än en fjärdedel till nya byggnader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3600" b="1" i="1" dirty="0">
              <a:solidFill>
                <a:srgbClr val="FF0000"/>
              </a:solidFill>
              <a:latin typeface="roboto" panose="02000000000000000000" pitchFamily="2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0.23 </a:t>
            </a: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*</a:t>
            </a: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 5.7 M m3 </a:t>
            </a: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=</a:t>
            </a:r>
            <a:r>
              <a:rPr kumimoji="0" lang="sv-SE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 </a:t>
            </a:r>
            <a:r>
              <a:rPr kumimoji="0" lang="sv-SE" sz="36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roboto" panose="02000000000000000000" pitchFamily="2" charset="0"/>
                <a:ea typeface="+mn-ea"/>
                <a:cs typeface="+mn-cs"/>
              </a:rPr>
              <a:t>1.3 M m3</a:t>
            </a:r>
          </a:p>
        </p:txBody>
      </p:sp>
    </p:spTree>
    <p:extLst>
      <p:ext uri="{BB962C8B-B14F-4D97-AF65-F5344CB8AC3E}">
        <p14:creationId xmlns:p14="http://schemas.microsoft.com/office/powerpoint/2010/main" val="563378333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244</TotalTime>
  <Words>4358</Words>
  <Application>Microsoft Office PowerPoint</Application>
  <PresentationFormat>Widescreen</PresentationFormat>
  <Paragraphs>821</Paragraphs>
  <Slides>7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7" baseType="lpstr">
      <vt:lpstr>Aharoni</vt:lpstr>
      <vt:lpstr>Arial</vt:lpstr>
      <vt:lpstr>Calibri</vt:lpstr>
      <vt:lpstr>Gill Sans MT</vt:lpstr>
      <vt:lpstr>Montserrat</vt:lpstr>
      <vt:lpstr>roboto</vt:lpstr>
      <vt:lpstr>Gallery</vt:lpstr>
      <vt:lpstr>Equation</vt:lpstr>
      <vt:lpstr>En forskares syn på  framtida tillgång på trä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 forskares syn på  framtida tillgång på trä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Lohmander</dc:creator>
  <cp:lastModifiedBy>Peter Lohmander</cp:lastModifiedBy>
  <cp:revision>161</cp:revision>
  <dcterms:created xsi:type="dcterms:W3CDTF">2023-01-25T10:02:59Z</dcterms:created>
  <dcterms:modified xsi:type="dcterms:W3CDTF">2023-03-04T17:14:35Z</dcterms:modified>
</cp:coreProperties>
</file>